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9634" w:type="dxa"/>
        <w:jc w:val="center"/>
        <w:tblLayout w:type="fixed"/>
        <w:tblLook w:val="04A0" w:firstRow="1" w:lastRow="0" w:firstColumn="1" w:lastColumn="0" w:noHBand="0" w:noVBand="1"/>
      </w:tblPr>
      <w:tblGrid>
        <w:gridCol w:w="422"/>
        <w:gridCol w:w="69"/>
        <w:gridCol w:w="430"/>
        <w:gridCol w:w="67"/>
        <w:gridCol w:w="1723"/>
        <w:gridCol w:w="418"/>
        <w:gridCol w:w="1826"/>
        <w:gridCol w:w="430"/>
        <w:gridCol w:w="13"/>
        <w:gridCol w:w="430"/>
        <w:gridCol w:w="1276"/>
        <w:gridCol w:w="297"/>
        <w:gridCol w:w="95"/>
        <w:gridCol w:w="340"/>
        <w:gridCol w:w="90"/>
        <w:gridCol w:w="51"/>
        <w:gridCol w:w="1657"/>
      </w:tblGrid>
      <w:tr w:rsidR="00223552" w:rsidRPr="00E5799F" w14:paraId="51F7D1C5" w14:textId="77777777" w:rsidTr="009C19C0">
        <w:trPr>
          <w:jc w:val="center"/>
        </w:trPr>
        <w:tc>
          <w:tcPr>
            <w:tcW w:w="49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77B83356" w14:textId="4EA96171" w:rsidR="00223552" w:rsidRPr="00E5799F" w:rsidRDefault="00536FA4" w:rsidP="00536FA4">
            <w:pPr>
              <w:spacing w:before="60" w:after="60"/>
              <w:rPr>
                <w:rFonts w:ascii="Times New Roman" w:eastAsia="BemboBold" w:hAnsi="Times New Roman" w:cs="Times New Roman"/>
                <w:b/>
                <w:bCs/>
              </w:rPr>
            </w:pPr>
            <w:bookmarkStart w:id="0" w:name="_GoBack"/>
            <w:bookmarkEnd w:id="0"/>
            <w:r w:rsidRPr="00441E2D">
              <w:rPr>
                <w:rFonts w:ascii="Times New Roman" w:eastAsia="BemboBold" w:hAnsi="Times New Roman" w:cs="Times New Roman"/>
                <w:b/>
                <w:bCs/>
              </w:rPr>
              <w:t xml:space="preserve">  </w:t>
            </w:r>
            <w:r w:rsidR="00223552" w:rsidRPr="00E5799F">
              <w:rPr>
                <w:rFonts w:ascii="Times New Roman" w:eastAsia="BemboBold" w:hAnsi="Times New Roman" w:cs="Times New Roman"/>
                <w:b/>
                <w:bCs/>
              </w:rPr>
              <w:t>1.</w:t>
            </w:r>
          </w:p>
        </w:tc>
        <w:tc>
          <w:tcPr>
            <w:tcW w:w="9143" w:type="dxa"/>
            <w:gridSpan w:val="1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724F29D2" w14:textId="2D6D61BE" w:rsidR="0093082B" w:rsidRPr="00E5799F" w:rsidRDefault="005C4D1A" w:rsidP="0093082B">
            <w:pPr>
              <w:spacing w:before="120" w:after="120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bCs/>
                <w:noProof/>
              </w:rPr>
              <w:drawing>
                <wp:anchor distT="0" distB="0" distL="114300" distR="114300" simplePos="0" relativeHeight="251809792" behindDoc="1" locked="0" layoutInCell="1" allowOverlap="1" wp14:anchorId="7A2E1337" wp14:editId="7F4751E1">
                  <wp:simplePos x="0" y="0"/>
                  <wp:positionH relativeFrom="column">
                    <wp:posOffset>2447290</wp:posOffset>
                  </wp:positionH>
                  <wp:positionV relativeFrom="paragraph">
                    <wp:posOffset>-103505</wp:posOffset>
                  </wp:positionV>
                  <wp:extent cx="3085465" cy="849630"/>
                  <wp:effectExtent l="0" t="0" r="635" b="7620"/>
                  <wp:wrapTight wrapText="bothSides">
                    <wp:wrapPolygon edited="0">
                      <wp:start x="0" y="0"/>
                      <wp:lineTo x="0" y="21309"/>
                      <wp:lineTo x="21471" y="21309"/>
                      <wp:lineTo x="21471" y="0"/>
                      <wp:lineTo x="0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5465" cy="8496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B0C43" w:rsidRPr="00E5799F">
              <w:rPr>
                <w:rFonts w:ascii="Times New Roman" w:hAnsi="Times New Roman" w:cs="Times New Roman"/>
                <w:bCs/>
              </w:rPr>
              <w:t>Trokuti prikazani na slikama su slični. Koliki je koeficijent sličnosti?</w:t>
            </w:r>
          </w:p>
          <w:p w14:paraId="709652EA" w14:textId="5374D8E9" w:rsidR="000C2A90" w:rsidRPr="00E5799F" w:rsidRDefault="0093082B" w:rsidP="0093082B">
            <w:pPr>
              <w:spacing w:before="120" w:after="180"/>
              <w:rPr>
                <w:rFonts w:ascii="Times New Roman" w:hAnsi="Times New Roman" w:cs="Times New Roman"/>
                <w:bCs/>
              </w:rPr>
            </w:pPr>
            <w:r w:rsidRPr="00E5799F">
              <w:rPr>
                <w:rFonts w:ascii="Times New Roman" w:hAnsi="Times New Roman" w:cs="Times New Roman"/>
                <w:bCs/>
              </w:rPr>
              <w:t xml:space="preserve"> </w:t>
            </w:r>
          </w:p>
        </w:tc>
      </w:tr>
      <w:tr w:rsidR="00223552" w:rsidRPr="00E5799F" w14:paraId="2DA8AFF7" w14:textId="77777777" w:rsidTr="004D437D">
        <w:trPr>
          <w:jc w:val="center"/>
        </w:trPr>
        <w:tc>
          <w:tcPr>
            <w:tcW w:w="491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14:paraId="2B3748A9" w14:textId="77777777" w:rsidR="00223552" w:rsidRPr="00E5799F" w:rsidRDefault="00223552" w:rsidP="009C19C0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02EB49EC" w14:textId="77777777" w:rsidR="00223552" w:rsidRPr="00E5799F" w:rsidRDefault="00223552" w:rsidP="009C19C0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177FA400" w14:textId="3C810A8F" w:rsidR="00223552" w:rsidRPr="00E5799F" w:rsidRDefault="00EA32F2" w:rsidP="009C19C0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24"/>
              </w:rPr>
              <w:object w:dxaOrig="320" w:dyaOrig="620" w14:anchorId="053858A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95pt;height:31pt" o:ole="">
                  <v:imagedata r:id="rId7" o:title=""/>
                </v:shape>
                <o:OLEObject Type="Embed" ProgID="Equation.DSMT4" ShapeID="_x0000_i1025" DrawAspect="Content" ObjectID="_1781410444" r:id="rId8"/>
              </w:object>
            </w:r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6C34F80" w14:textId="77777777" w:rsidR="00223552" w:rsidRPr="00E5799F" w:rsidRDefault="00223552" w:rsidP="009C19C0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DCD8E28" w14:textId="0E33E40C" w:rsidR="00223552" w:rsidRPr="00E5799F" w:rsidRDefault="00682758" w:rsidP="009C19C0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6"/>
              </w:rPr>
              <w:object w:dxaOrig="200" w:dyaOrig="279" w14:anchorId="1BCFC609">
                <v:shape id="_x0000_i1026" type="#_x0000_t75" style="width:9.6pt;height:14.6pt" o:ole="">
                  <v:imagedata r:id="rId9" o:title=""/>
                </v:shape>
                <o:OLEObject Type="Embed" ProgID="Equation.DSMT4" ShapeID="_x0000_i1026" DrawAspect="Content" ObjectID="_1781410445" r:id="rId10"/>
              </w:object>
            </w: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31D37843" w14:textId="77777777" w:rsidR="00223552" w:rsidRPr="00E5799F" w:rsidRDefault="00223552" w:rsidP="009C19C0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14:paraId="18B9731E" w14:textId="69ADF439" w:rsidR="00223552" w:rsidRPr="00E5799F" w:rsidRDefault="00682758" w:rsidP="009C19C0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6"/>
              </w:rPr>
              <w:object w:dxaOrig="200" w:dyaOrig="279" w14:anchorId="3FB683DB">
                <v:shape id="_x0000_i1027" type="#_x0000_t75" style="width:10pt;height:13.55pt" o:ole="">
                  <v:imagedata r:id="rId11" o:title=""/>
                </v:shape>
                <o:OLEObject Type="Embed" ProgID="Equation.DSMT4" ShapeID="_x0000_i1027" DrawAspect="Content" ObjectID="_1781410446" r:id="rId12"/>
              </w:object>
            </w:r>
          </w:p>
        </w:tc>
        <w:tc>
          <w:tcPr>
            <w:tcW w:w="43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D81F209" w14:textId="77777777" w:rsidR="00223552" w:rsidRPr="00E5799F" w:rsidRDefault="00223552" w:rsidP="009C19C0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1D2EF639" w14:textId="3D1E9204" w:rsidR="00223552" w:rsidRPr="00E5799F" w:rsidRDefault="00682758" w:rsidP="009C19C0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24"/>
              </w:rPr>
              <w:object w:dxaOrig="360" w:dyaOrig="620" w14:anchorId="6C1189A7">
                <v:shape id="_x0000_i1028" type="#_x0000_t75" style="width:17.1pt;height:32.1pt" o:ole="">
                  <v:imagedata r:id="rId13" o:title=""/>
                </v:shape>
                <o:OLEObject Type="Embed" ProgID="Equation.DSMT4" ShapeID="_x0000_i1028" DrawAspect="Content" ObjectID="_1781410447" r:id="rId14"/>
              </w:object>
            </w:r>
          </w:p>
        </w:tc>
      </w:tr>
      <w:tr w:rsidR="00223552" w:rsidRPr="00E5799F" w14:paraId="324FBF3F" w14:textId="77777777" w:rsidTr="009C19C0">
        <w:trPr>
          <w:jc w:val="center"/>
        </w:trPr>
        <w:tc>
          <w:tcPr>
            <w:tcW w:w="491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7E5F129C" w14:textId="14878460" w:rsidR="00223552" w:rsidRPr="00E5799F" w:rsidRDefault="00536FA4" w:rsidP="009C19C0">
            <w:pPr>
              <w:autoSpaceDE w:val="0"/>
              <w:autoSpaceDN w:val="0"/>
              <w:adjustRightInd w:val="0"/>
              <w:spacing w:before="6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</w:rPr>
              <w:t xml:space="preserve">  </w:t>
            </w:r>
            <w:r w:rsidR="00223552" w:rsidRPr="00E5799F">
              <w:rPr>
                <w:rFonts w:ascii="Times New Roman" w:eastAsia="BemboBold" w:hAnsi="Times New Roman" w:cs="Times New Roman"/>
                <w:b/>
                <w:bCs/>
              </w:rPr>
              <w:t>2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059DBBE" w14:textId="67243BD5" w:rsidR="00223552" w:rsidRPr="00E5799F" w:rsidRDefault="000B4460" w:rsidP="00905017">
            <w:pPr>
              <w:spacing w:before="120" w:after="120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t xml:space="preserve">Duljine stranica pravokutnika su </w:t>
            </w:r>
            <w:r w:rsidR="00230414" w:rsidRPr="00E5799F">
              <w:rPr>
                <w:rFonts w:ascii="Times New Roman" w:hAnsi="Times New Roman" w:cs="Times New Roman"/>
                <w:position w:val="-6"/>
              </w:rPr>
              <w:object w:dxaOrig="180" w:dyaOrig="260" w14:anchorId="32A09F01">
                <v:shape id="_x0000_i1029" type="#_x0000_t75" style="width:8.55pt;height:12.5pt" o:ole="">
                  <v:imagedata r:id="rId15" o:title=""/>
                </v:shape>
                <o:OLEObject Type="Embed" ProgID="Equation.DSMT4" ShapeID="_x0000_i1029" DrawAspect="Content" ObjectID="_1781410448" r:id="rId16"/>
              </w:object>
            </w:r>
            <w:r w:rsidRPr="00E5799F">
              <w:rPr>
                <w:rFonts w:ascii="Times New Roman" w:hAnsi="Times New Roman" w:cs="Times New Roman"/>
              </w:rPr>
              <w:t xml:space="preserve"> i </w:t>
            </w:r>
            <w:r w:rsidR="00230414" w:rsidRPr="00E5799F">
              <w:rPr>
                <w:rFonts w:ascii="Times New Roman" w:hAnsi="Times New Roman" w:cs="Times New Roman"/>
                <w:position w:val="-6"/>
              </w:rPr>
              <w:object w:dxaOrig="200" w:dyaOrig="200" w14:anchorId="7FBE9657">
                <v:shape id="_x0000_i1030" type="#_x0000_t75" style="width:9.6pt;height:9.6pt" o:ole="">
                  <v:imagedata r:id="rId17" o:title=""/>
                </v:shape>
                <o:OLEObject Type="Embed" ProgID="Equation.DSMT4" ShapeID="_x0000_i1030" DrawAspect="Content" ObjectID="_1781410449" r:id="rId18"/>
              </w:object>
            </w:r>
            <w:r w:rsidRPr="00E5799F">
              <w:rPr>
                <w:rFonts w:ascii="Times New Roman" w:hAnsi="Times New Roman" w:cs="Times New Roman"/>
              </w:rPr>
              <w:t>. Kolika je duljina dijagonale tog pravokutnika?</w:t>
            </w:r>
          </w:p>
        </w:tc>
      </w:tr>
      <w:tr w:rsidR="00223552" w:rsidRPr="00E5799F" w14:paraId="24C0389B" w14:textId="77777777" w:rsidTr="00223552">
        <w:trPr>
          <w:jc w:val="center"/>
        </w:trPr>
        <w:tc>
          <w:tcPr>
            <w:tcW w:w="422" w:type="dxa"/>
            <w:tcBorders>
              <w:top w:val="nil"/>
              <w:left w:val="single" w:sz="4" w:space="0" w:color="auto"/>
              <w:right w:val="nil"/>
            </w:tcBorders>
          </w:tcPr>
          <w:p w14:paraId="3868A8B5" w14:textId="77777777" w:rsidR="00223552" w:rsidRPr="00E5799F" w:rsidRDefault="00223552" w:rsidP="009C19C0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566" w:type="dxa"/>
            <w:gridSpan w:val="3"/>
            <w:tcBorders>
              <w:top w:val="nil"/>
              <w:left w:val="nil"/>
              <w:right w:val="nil"/>
            </w:tcBorders>
            <w:vAlign w:val="center"/>
          </w:tcPr>
          <w:p w14:paraId="221CF2E9" w14:textId="77777777" w:rsidR="00223552" w:rsidRPr="00E5799F" w:rsidRDefault="00223552" w:rsidP="009C19C0">
            <w:pPr>
              <w:spacing w:before="60" w:after="160" w:line="240" w:lineRule="auto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23" w:type="dxa"/>
            <w:tcBorders>
              <w:top w:val="nil"/>
              <w:left w:val="nil"/>
              <w:right w:val="nil"/>
            </w:tcBorders>
            <w:vAlign w:val="center"/>
          </w:tcPr>
          <w:p w14:paraId="4B9F8F3D" w14:textId="11D57BC6" w:rsidR="00223552" w:rsidRPr="00E5799F" w:rsidRDefault="000B4460" w:rsidP="009C19C0">
            <w:pPr>
              <w:spacing w:before="60" w:after="16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6"/>
              </w:rPr>
              <w:object w:dxaOrig="499" w:dyaOrig="260" w14:anchorId="368913AE">
                <v:shape id="_x0000_i1031" type="#_x0000_t75" style="width:25.65pt;height:12.85pt" o:ole="">
                  <v:imagedata r:id="rId19" o:title=""/>
                </v:shape>
                <o:OLEObject Type="Embed" ProgID="Equation.DSMT4" ShapeID="_x0000_i1031" DrawAspect="Content" ObjectID="_1781410450" r:id="rId20"/>
              </w:object>
            </w:r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4346F2A6" w14:textId="77777777" w:rsidR="00223552" w:rsidRPr="00E5799F" w:rsidRDefault="00223552" w:rsidP="009C19C0">
            <w:pPr>
              <w:spacing w:before="60" w:after="160" w:line="240" w:lineRule="auto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 xml:space="preserve">B. 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vAlign w:val="center"/>
          </w:tcPr>
          <w:p w14:paraId="13D79BD4" w14:textId="761CA3FA" w:rsidR="00223552" w:rsidRPr="00E5799F" w:rsidRDefault="000B4460" w:rsidP="009C19C0">
            <w:pPr>
              <w:spacing w:before="60" w:after="16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8"/>
              </w:rPr>
              <w:object w:dxaOrig="460" w:dyaOrig="340" w14:anchorId="4C8B3305">
                <v:shape id="_x0000_i1032" type="#_x0000_t75" style="width:23.5pt;height:17.45pt" o:ole="">
                  <v:imagedata r:id="rId21" o:title=""/>
                </v:shape>
                <o:OLEObject Type="Embed" ProgID="Equation.DSMT4" ShapeID="_x0000_i1032" DrawAspect="Content" ObjectID="_1781410451" r:id="rId22"/>
              </w:object>
            </w:r>
          </w:p>
        </w:tc>
        <w:tc>
          <w:tcPr>
            <w:tcW w:w="443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5181DF78" w14:textId="77777777" w:rsidR="00223552" w:rsidRPr="00E5799F" w:rsidRDefault="00223552" w:rsidP="009C19C0">
            <w:pPr>
              <w:spacing w:before="60" w:after="160" w:line="240" w:lineRule="auto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1706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7E66D50F" w14:textId="1D076B9C" w:rsidR="00223552" w:rsidRPr="00E5799F" w:rsidRDefault="000B4460" w:rsidP="009C19C0">
            <w:pPr>
              <w:spacing w:before="60" w:after="16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8"/>
              </w:rPr>
              <w:object w:dxaOrig="460" w:dyaOrig="340" w14:anchorId="4C5EF6CE">
                <v:shape id="_x0000_i1033" type="#_x0000_t75" style="width:23.5pt;height:17.45pt" o:ole="">
                  <v:imagedata r:id="rId23" o:title=""/>
                </v:shape>
                <o:OLEObject Type="Embed" ProgID="Equation.DSMT4" ShapeID="_x0000_i1033" DrawAspect="Content" ObjectID="_1781410452" r:id="rId24"/>
              </w:object>
            </w:r>
          </w:p>
        </w:tc>
        <w:tc>
          <w:tcPr>
            <w:tcW w:w="392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4A0891D1" w14:textId="77777777" w:rsidR="00223552" w:rsidRPr="00E5799F" w:rsidRDefault="00223552" w:rsidP="009C19C0">
            <w:pPr>
              <w:spacing w:before="60" w:after="16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81" w:type="dxa"/>
            <w:gridSpan w:val="3"/>
            <w:tcBorders>
              <w:top w:val="nil"/>
              <w:left w:val="nil"/>
              <w:right w:val="nil"/>
            </w:tcBorders>
            <w:vAlign w:val="center"/>
          </w:tcPr>
          <w:p w14:paraId="45CED205" w14:textId="77777777" w:rsidR="00223552" w:rsidRPr="00E5799F" w:rsidRDefault="00223552" w:rsidP="009C19C0">
            <w:pPr>
              <w:spacing w:before="60" w:after="160" w:line="240" w:lineRule="auto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65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A5BF484" w14:textId="5C42A94C" w:rsidR="00223552" w:rsidRPr="00E5799F" w:rsidRDefault="000B4460" w:rsidP="009C19C0">
            <w:pPr>
              <w:spacing w:before="60" w:after="16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8"/>
              </w:rPr>
              <w:object w:dxaOrig="880" w:dyaOrig="380" w14:anchorId="07272A7F">
                <v:shape id="_x0000_i1034" type="#_x0000_t75" style="width:43.5pt;height:19.6pt" o:ole="">
                  <v:imagedata r:id="rId25" o:title=""/>
                </v:shape>
                <o:OLEObject Type="Embed" ProgID="Equation.DSMT4" ShapeID="_x0000_i1034" DrawAspect="Content" ObjectID="_1781410453" r:id="rId26"/>
              </w:object>
            </w:r>
          </w:p>
        </w:tc>
      </w:tr>
      <w:tr w:rsidR="00223552" w:rsidRPr="00E5799F" w14:paraId="630816E5" w14:textId="77777777" w:rsidTr="009C19C0">
        <w:trPr>
          <w:jc w:val="center"/>
        </w:trPr>
        <w:tc>
          <w:tcPr>
            <w:tcW w:w="491" w:type="dxa"/>
            <w:gridSpan w:val="2"/>
            <w:vMerge w:val="restart"/>
            <w:tcBorders>
              <w:left w:val="single" w:sz="4" w:space="0" w:color="auto"/>
              <w:bottom w:val="nil"/>
              <w:right w:val="nil"/>
            </w:tcBorders>
          </w:tcPr>
          <w:p w14:paraId="7A7E7909" w14:textId="0EAA8D40" w:rsidR="00223552" w:rsidRPr="00E5799F" w:rsidRDefault="004007F7" w:rsidP="009C19C0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</w:rPr>
              <w:t xml:space="preserve"> </w:t>
            </w:r>
            <w:r w:rsidR="00223552" w:rsidRPr="00E5799F">
              <w:rPr>
                <w:rFonts w:ascii="Times New Roman" w:eastAsia="BemboBold" w:hAnsi="Times New Roman" w:cs="Times New Roman"/>
                <w:b/>
                <w:bCs/>
              </w:rPr>
              <w:t>3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60F646D4" w14:textId="4B8B01B9" w:rsidR="00230414" w:rsidRPr="00E5799F" w:rsidRDefault="00223552" w:rsidP="009C19C0">
            <w:pPr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t xml:space="preserve">Koliko je </w:t>
            </w:r>
            <w:r w:rsidR="00230414" w:rsidRPr="00E5799F">
              <w:rPr>
                <w:rFonts w:ascii="Times New Roman" w:hAnsi="Times New Roman" w:cs="Times New Roman"/>
              </w:rPr>
              <w:t xml:space="preserve"> </w:t>
            </w:r>
            <w:r w:rsidR="00230414" w:rsidRPr="00E5799F">
              <w:rPr>
                <w:rFonts w:ascii="Times New Roman" w:hAnsi="Times New Roman" w:cs="Times New Roman"/>
                <w:position w:val="-28"/>
              </w:rPr>
              <w:object w:dxaOrig="3640" w:dyaOrig="700" w14:anchorId="334A1706">
                <v:shape id="_x0000_i1035" type="#_x0000_t75" style="width:174.65pt;height:33.85pt" o:ole="">
                  <v:imagedata r:id="rId27" o:title=""/>
                </v:shape>
                <o:OLEObject Type="Embed" ProgID="Equation.DSMT4" ShapeID="_x0000_i1035" DrawAspect="Content" ObjectID="_1781410454" r:id="rId28"/>
              </w:object>
            </w:r>
            <w:r w:rsidRPr="00E5799F">
              <w:rPr>
                <w:rFonts w:ascii="Times New Roman" w:hAnsi="Times New Roman" w:cs="Times New Roman"/>
              </w:rPr>
              <w:t xml:space="preserve">?  </w:t>
            </w:r>
          </w:p>
        </w:tc>
      </w:tr>
      <w:tr w:rsidR="00223552" w:rsidRPr="00E5799F" w14:paraId="54C4D4B2" w14:textId="77777777" w:rsidTr="00223552">
        <w:trPr>
          <w:trHeight w:val="567"/>
          <w:jc w:val="center"/>
        </w:trPr>
        <w:tc>
          <w:tcPr>
            <w:tcW w:w="491" w:type="dxa"/>
            <w:gridSpan w:val="2"/>
            <w:vMerge/>
            <w:tcBorders>
              <w:top w:val="nil"/>
              <w:left w:val="single" w:sz="4" w:space="0" w:color="auto"/>
              <w:right w:val="nil"/>
            </w:tcBorders>
          </w:tcPr>
          <w:p w14:paraId="48632DE7" w14:textId="77777777" w:rsidR="00223552" w:rsidRPr="00E5799F" w:rsidRDefault="00223552" w:rsidP="009C19C0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1FE4C12D" w14:textId="77777777" w:rsidR="00223552" w:rsidRPr="00E5799F" w:rsidRDefault="00223552" w:rsidP="009C19C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25D38F0D" w14:textId="79144F96" w:rsidR="00223552" w:rsidRPr="00E5799F" w:rsidRDefault="006635AE" w:rsidP="009C19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6"/>
              </w:rPr>
              <w:object w:dxaOrig="460" w:dyaOrig="260" w14:anchorId="27747FD1">
                <v:shape id="_x0000_i1036" type="#_x0000_t75" style="width:22.1pt;height:12.5pt" o:ole="">
                  <v:imagedata r:id="rId29" o:title=""/>
                </v:shape>
                <o:OLEObject Type="Embed" ProgID="Equation.DSMT4" ShapeID="_x0000_i1036" DrawAspect="Content" ObjectID="_1781410455" r:id="rId30"/>
              </w:object>
            </w:r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4023A5F0" w14:textId="77777777" w:rsidR="00223552" w:rsidRPr="00E5799F" w:rsidRDefault="00223552" w:rsidP="009C19C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vAlign w:val="center"/>
          </w:tcPr>
          <w:p w14:paraId="32A1B537" w14:textId="746563BF" w:rsidR="00223552" w:rsidRPr="00E5799F" w:rsidRDefault="006635AE" w:rsidP="009C19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22"/>
              </w:rPr>
              <w:object w:dxaOrig="360" w:dyaOrig="580" w14:anchorId="3A29E5E5">
                <v:shape id="_x0000_i1037" type="#_x0000_t75" style="width:18.2pt;height:29.6pt" o:ole="">
                  <v:imagedata r:id="rId31" o:title=""/>
                </v:shape>
                <o:OLEObject Type="Embed" ProgID="Equation.DSMT4" ShapeID="_x0000_i1037" DrawAspect="Content" ObjectID="_1781410456" r:id="rId32"/>
              </w:object>
            </w: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00B1CE55" w14:textId="77777777" w:rsidR="00223552" w:rsidRPr="00E5799F" w:rsidRDefault="00223552" w:rsidP="009C19C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14:paraId="40455411" w14:textId="34B8639A" w:rsidR="00223552" w:rsidRPr="00E5799F" w:rsidRDefault="006635AE" w:rsidP="009C19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22"/>
              </w:rPr>
              <w:object w:dxaOrig="300" w:dyaOrig="580" w14:anchorId="28E7A155">
                <v:shape id="_x0000_i1038" type="#_x0000_t75" style="width:14.95pt;height:27.1pt" o:ole="">
                  <v:imagedata r:id="rId33" o:title=""/>
                </v:shape>
                <o:OLEObject Type="Embed" ProgID="Equation.DSMT4" ShapeID="_x0000_i1038" DrawAspect="Content" ObjectID="_1781410457" r:id="rId34"/>
              </w:object>
            </w:r>
          </w:p>
        </w:tc>
        <w:tc>
          <w:tcPr>
            <w:tcW w:w="43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3EB6EB11" w14:textId="77777777" w:rsidR="00223552" w:rsidRPr="00E5799F" w:rsidRDefault="00223552" w:rsidP="009C19C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0A64B6C8" w14:textId="6457DDB1" w:rsidR="00223552" w:rsidRPr="00E5799F" w:rsidRDefault="006635AE" w:rsidP="009C19C0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6"/>
              </w:rPr>
              <w:object w:dxaOrig="440" w:dyaOrig="260" w14:anchorId="5924F958">
                <v:shape id="_x0000_i1039" type="#_x0000_t75" style="width:22.1pt;height:12.5pt" o:ole="">
                  <v:imagedata r:id="rId35" o:title=""/>
                </v:shape>
                <o:OLEObject Type="Embed" ProgID="Equation.DSMT4" ShapeID="_x0000_i1039" DrawAspect="Content" ObjectID="_1781410458" r:id="rId36"/>
              </w:object>
            </w:r>
          </w:p>
        </w:tc>
      </w:tr>
      <w:tr w:rsidR="006C1740" w:rsidRPr="00E5799F" w14:paraId="7C8A0851" w14:textId="77777777" w:rsidTr="009C19C0">
        <w:trPr>
          <w:jc w:val="center"/>
        </w:trPr>
        <w:tc>
          <w:tcPr>
            <w:tcW w:w="491" w:type="dxa"/>
            <w:gridSpan w:val="2"/>
            <w:vMerge w:val="restart"/>
            <w:tcBorders>
              <w:left w:val="single" w:sz="4" w:space="0" w:color="auto"/>
              <w:bottom w:val="nil"/>
              <w:right w:val="nil"/>
            </w:tcBorders>
          </w:tcPr>
          <w:p w14:paraId="4C1AAF5F" w14:textId="0673B0EB" w:rsidR="006C1740" w:rsidRPr="00E5799F" w:rsidRDefault="006C1740" w:rsidP="006C1740">
            <w:pPr>
              <w:autoSpaceDE w:val="0"/>
              <w:autoSpaceDN w:val="0"/>
              <w:adjustRightInd w:val="0"/>
              <w:spacing w:before="6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</w:rPr>
              <w:t xml:space="preserve">  </w:t>
            </w:r>
            <w:r w:rsidR="00F33DC6" w:rsidRPr="00E5799F">
              <w:rPr>
                <w:rFonts w:ascii="Times New Roman" w:eastAsia="BemboBold" w:hAnsi="Times New Roman" w:cs="Times New Roman"/>
                <w:b/>
                <w:bCs/>
              </w:rPr>
              <w:t>4</w:t>
            </w:r>
            <w:r w:rsidRPr="00E5799F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36C69D37" w14:textId="6D323F27" w:rsidR="006C1740" w:rsidRPr="00E5799F" w:rsidRDefault="009C6B87" w:rsidP="006C1740">
            <w:pPr>
              <w:spacing w:before="120" w:after="120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t xml:space="preserve">Ako za brojeve </w:t>
            </w:r>
            <w:r w:rsidR="00230414" w:rsidRPr="00E5799F">
              <w:rPr>
                <w:position w:val="-8"/>
              </w:rPr>
              <w:object w:dxaOrig="560" w:dyaOrig="279" w14:anchorId="4E8D65E7">
                <v:shape id="_x0000_i1040" type="#_x0000_t75" style="width:28.85pt;height:13.9pt" o:ole="">
                  <v:imagedata r:id="rId37" o:title=""/>
                </v:shape>
                <o:OLEObject Type="Embed" ProgID="Equation.DSMT4" ShapeID="_x0000_i1040" DrawAspect="Content" ObjectID="_1781410459" r:id="rId38"/>
              </w:object>
            </w:r>
            <w:r w:rsidRPr="00E5799F">
              <w:rPr>
                <w:rFonts w:ascii="Times New Roman" w:hAnsi="Times New Roman" w:cs="Times New Roman"/>
              </w:rPr>
              <w:t xml:space="preserve">vrijedi </w:t>
            </w:r>
            <w:r w:rsidR="00230414" w:rsidRPr="00E5799F">
              <w:rPr>
                <w:position w:val="-8"/>
              </w:rPr>
              <w:object w:dxaOrig="1460" w:dyaOrig="279" w14:anchorId="4036E373">
                <v:shape id="_x0000_i1041" type="#_x0000_t75" style="width:74.85pt;height:13.9pt" o:ole="">
                  <v:imagedata r:id="rId39" o:title=""/>
                </v:shape>
                <o:OLEObject Type="Embed" ProgID="Equation.DSMT4" ShapeID="_x0000_i1041" DrawAspect="Content" ObjectID="_1781410460" r:id="rId40"/>
              </w:object>
            </w:r>
            <w:r w:rsidRPr="00E5799F">
              <w:rPr>
                <w:rFonts w:ascii="Times New Roman" w:hAnsi="Times New Roman" w:cs="Times New Roman"/>
              </w:rPr>
              <w:t xml:space="preserve"> koliko je</w:t>
            </w:r>
            <w:r w:rsidR="00230414" w:rsidRPr="00E5799F">
              <w:rPr>
                <w:rFonts w:ascii="Times New Roman" w:hAnsi="Times New Roman" w:cs="Times New Roman"/>
              </w:rPr>
              <w:t xml:space="preserve"> </w:t>
            </w:r>
            <w:r w:rsidR="00230414" w:rsidRPr="00E5799F">
              <w:rPr>
                <w:position w:val="-12"/>
              </w:rPr>
              <w:object w:dxaOrig="2420" w:dyaOrig="360" w14:anchorId="503AF78A">
                <v:shape id="_x0000_i1042" type="#_x0000_t75" style="width:124.4pt;height:18.2pt" o:ole="">
                  <v:imagedata r:id="rId41" o:title=""/>
                </v:shape>
                <o:OLEObject Type="Embed" ProgID="Equation.DSMT4" ShapeID="_x0000_i1042" DrawAspect="Content" ObjectID="_1781410461" r:id="rId42"/>
              </w:object>
            </w:r>
            <w:r w:rsidRPr="00E5799F">
              <w:rPr>
                <w:rFonts w:ascii="Times New Roman" w:hAnsi="Times New Roman" w:cs="Times New Roman"/>
              </w:rPr>
              <w:t>?</w:t>
            </w:r>
          </w:p>
        </w:tc>
      </w:tr>
      <w:tr w:rsidR="006C1740" w:rsidRPr="00E5799F" w14:paraId="2EE84BC3" w14:textId="77777777" w:rsidTr="00462161">
        <w:trPr>
          <w:jc w:val="center"/>
        </w:trPr>
        <w:tc>
          <w:tcPr>
            <w:tcW w:w="491" w:type="dxa"/>
            <w:gridSpan w:val="2"/>
            <w:vMerge/>
            <w:tcBorders>
              <w:top w:val="nil"/>
              <w:left w:val="single" w:sz="4" w:space="0" w:color="auto"/>
              <w:right w:val="nil"/>
            </w:tcBorders>
          </w:tcPr>
          <w:p w14:paraId="566DF440" w14:textId="77777777" w:rsidR="006C1740" w:rsidRPr="00E5799F" w:rsidRDefault="006C1740" w:rsidP="006C1740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53401995" w14:textId="2D117566" w:rsidR="006C1740" w:rsidRPr="00E5799F" w:rsidRDefault="006C1740" w:rsidP="006C1740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5D225D44" w14:textId="2BABF861" w:rsidR="006C1740" w:rsidRPr="00E5799F" w:rsidRDefault="005C4D1A" w:rsidP="006C1740">
            <w:pPr>
              <w:spacing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22"/>
              </w:rPr>
              <w:object w:dxaOrig="300" w:dyaOrig="580" w14:anchorId="2E08ADB9">
                <v:shape id="_x0000_i1043" type="#_x0000_t75" style="width:14.95pt;height:28.15pt" o:ole="">
                  <v:imagedata r:id="rId43" o:title=""/>
                </v:shape>
                <o:OLEObject Type="Embed" ProgID="Equation.DSMT4" ShapeID="_x0000_i1043" DrawAspect="Content" ObjectID="_1781410462" r:id="rId44"/>
              </w:object>
            </w:r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0A60E860" w14:textId="0A9AE4B1" w:rsidR="006C1740" w:rsidRPr="00E5799F" w:rsidRDefault="006C1740" w:rsidP="006C1740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2BF6937" w14:textId="696F098B" w:rsidR="006C1740" w:rsidRPr="00E5799F" w:rsidRDefault="005C4D1A" w:rsidP="006C1740">
            <w:pPr>
              <w:spacing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22"/>
              </w:rPr>
              <w:object w:dxaOrig="300" w:dyaOrig="580" w14:anchorId="14EE1BAD">
                <v:shape id="_x0000_i1044" type="#_x0000_t75" style="width:15.35pt;height:26pt" o:ole="">
                  <v:imagedata r:id="rId45" o:title=""/>
                </v:shape>
                <o:OLEObject Type="Embed" ProgID="Equation.DSMT4" ShapeID="_x0000_i1044" DrawAspect="Content" ObjectID="_1781410463" r:id="rId46"/>
              </w:object>
            </w: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434419D" w14:textId="231708DB" w:rsidR="006C1740" w:rsidRPr="00E5799F" w:rsidRDefault="006C1740" w:rsidP="006C1740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14:paraId="23C60DB0" w14:textId="4EBF2E3E" w:rsidR="006C1740" w:rsidRPr="00E5799F" w:rsidRDefault="005C4D1A" w:rsidP="006C1740">
            <w:pPr>
              <w:spacing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22"/>
              </w:rPr>
              <w:object w:dxaOrig="300" w:dyaOrig="580" w14:anchorId="43DC9239">
                <v:shape id="_x0000_i1045" type="#_x0000_t75" style="width:14.6pt;height:26pt" o:ole="">
                  <v:imagedata r:id="rId47" o:title=""/>
                </v:shape>
                <o:OLEObject Type="Embed" ProgID="Equation.DSMT4" ShapeID="_x0000_i1045" DrawAspect="Content" ObjectID="_1781410464" r:id="rId48"/>
              </w:object>
            </w:r>
          </w:p>
        </w:tc>
        <w:tc>
          <w:tcPr>
            <w:tcW w:w="43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0007D0C3" w14:textId="00EA33AD" w:rsidR="006C1740" w:rsidRPr="00E5799F" w:rsidRDefault="006C1740" w:rsidP="006C1740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46E088AE" w14:textId="5D84EF2C" w:rsidR="006C1740" w:rsidRPr="00E5799F" w:rsidRDefault="005C4D1A" w:rsidP="006C1740">
            <w:pPr>
              <w:spacing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22"/>
              </w:rPr>
              <w:object w:dxaOrig="300" w:dyaOrig="580" w14:anchorId="61C63D2D">
                <v:shape id="_x0000_i1046" type="#_x0000_t75" style="width:14.95pt;height:26pt" o:ole="">
                  <v:imagedata r:id="rId49" o:title=""/>
                </v:shape>
                <o:OLEObject Type="Embed" ProgID="Equation.DSMT4" ShapeID="_x0000_i1046" DrawAspect="Content" ObjectID="_1781410465" r:id="rId50"/>
              </w:object>
            </w:r>
          </w:p>
        </w:tc>
      </w:tr>
      <w:tr w:rsidR="006C1740" w:rsidRPr="00E5799F" w14:paraId="7DA1D348" w14:textId="77777777" w:rsidTr="00441E2D">
        <w:trPr>
          <w:jc w:val="center"/>
        </w:trPr>
        <w:tc>
          <w:tcPr>
            <w:tcW w:w="49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6B13FB88" w14:textId="71194214" w:rsidR="006C1740" w:rsidRPr="00E5799F" w:rsidRDefault="006C1740" w:rsidP="006C1740">
            <w:pPr>
              <w:spacing w:before="6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</w:rPr>
              <w:t xml:space="preserve">  5.</w:t>
            </w:r>
          </w:p>
        </w:tc>
        <w:tc>
          <w:tcPr>
            <w:tcW w:w="9143" w:type="dxa"/>
            <w:gridSpan w:val="1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78A56F0A" w14:textId="1C1460A9" w:rsidR="005A33C8" w:rsidRPr="00E5799F" w:rsidRDefault="0008707E" w:rsidP="0008707E">
            <w:pPr>
              <w:spacing w:before="120" w:after="120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t xml:space="preserve">Maja rješava zadatke. U ponedjeljak je riješila </w:t>
            </w:r>
            <w:r w:rsidRPr="00E5799F">
              <w:rPr>
                <w:position w:val="-22"/>
              </w:rPr>
              <w:object w:dxaOrig="300" w:dyaOrig="580" w14:anchorId="1F97109F">
                <v:shape id="_x0000_i1047" type="#_x0000_t75" style="width:14.95pt;height:28.85pt" o:ole="">
                  <v:imagedata r:id="rId51" o:title=""/>
                </v:shape>
                <o:OLEObject Type="Embed" ProgID="Equation.DSMT4" ShapeID="_x0000_i1047" DrawAspect="Content" ObjectID="_1781410466" r:id="rId52"/>
              </w:object>
            </w:r>
            <w:r w:rsidRPr="00E5799F">
              <w:rPr>
                <w:rFonts w:ascii="Times New Roman" w:hAnsi="Times New Roman" w:cs="Times New Roman"/>
              </w:rPr>
              <w:t xml:space="preserve">svih zadataka, u utorak </w:t>
            </w:r>
            <w:r w:rsidRPr="00E5799F">
              <w:rPr>
                <w:position w:val="-4"/>
              </w:rPr>
              <w:object w:dxaOrig="180" w:dyaOrig="240" w14:anchorId="01655E5C">
                <v:shape id="_x0000_i1048" type="#_x0000_t75" style="width:8.9pt;height:12.1pt" o:ole="">
                  <v:imagedata r:id="rId53" o:title=""/>
                </v:shape>
                <o:OLEObject Type="Embed" ProgID="Equation.DSMT4" ShapeID="_x0000_i1048" DrawAspect="Content" ObjectID="_1781410467" r:id="rId54"/>
              </w:object>
            </w:r>
            <w:r w:rsidRPr="00E5799F">
              <w:rPr>
                <w:rFonts w:ascii="Times New Roman" w:hAnsi="Times New Roman" w:cs="Times New Roman"/>
              </w:rPr>
              <w:t xml:space="preserve"> zadatka više nego u ponedjeljak, a u srijedu polovinu ukupnog broja zadataka koje je riješila u ponedjeljak i utorak zajedno. Ako joj je tada ostalo </w:t>
            </w:r>
            <w:r w:rsidRPr="00E5799F">
              <w:rPr>
                <w:position w:val="-6"/>
              </w:rPr>
              <w:object w:dxaOrig="180" w:dyaOrig="260" w14:anchorId="28E1A48C">
                <v:shape id="_x0000_i1049" type="#_x0000_t75" style="width:8.9pt;height:12.85pt" o:ole="">
                  <v:imagedata r:id="rId55" o:title=""/>
                </v:shape>
                <o:OLEObject Type="Embed" ProgID="Equation.DSMT4" ShapeID="_x0000_i1049" DrawAspect="Content" ObjectID="_1781410468" r:id="rId56"/>
              </w:object>
            </w:r>
            <w:r w:rsidRPr="00E5799F">
              <w:rPr>
                <w:rFonts w:ascii="Times New Roman" w:hAnsi="Times New Roman" w:cs="Times New Roman"/>
              </w:rPr>
              <w:t xml:space="preserve"> zadataka da bi riješila sve, koliko je zadataka riješila u utorak?</w:t>
            </w:r>
          </w:p>
        </w:tc>
      </w:tr>
      <w:tr w:rsidR="006C1740" w:rsidRPr="00E5799F" w14:paraId="4FA0AEEB" w14:textId="77777777" w:rsidTr="00441E2D">
        <w:trPr>
          <w:jc w:val="center"/>
        </w:trPr>
        <w:tc>
          <w:tcPr>
            <w:tcW w:w="491" w:type="dxa"/>
            <w:gridSpan w:val="2"/>
            <w:vMerge/>
            <w:tcBorders>
              <w:left w:val="single" w:sz="4" w:space="0" w:color="auto"/>
              <w:right w:val="nil"/>
            </w:tcBorders>
          </w:tcPr>
          <w:p w14:paraId="44336CB7" w14:textId="77777777" w:rsidR="006C1740" w:rsidRPr="00E5799F" w:rsidRDefault="006C1740" w:rsidP="006C1740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03DE7031" w14:textId="77777777" w:rsidR="006C1740" w:rsidRPr="00E5799F" w:rsidRDefault="006C1740" w:rsidP="006C1740">
            <w:pPr>
              <w:spacing w:after="120" w:line="240" w:lineRule="auto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0782B4C3" w14:textId="486BFC3B" w:rsidR="006C1740" w:rsidRPr="00E5799F" w:rsidRDefault="0008707E" w:rsidP="006C1740">
            <w:pPr>
              <w:spacing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6"/>
              </w:rPr>
              <w:object w:dxaOrig="180" w:dyaOrig="260" w14:anchorId="0D02D4DB">
                <v:shape id="_x0000_i1050" type="#_x0000_t75" style="width:8.9pt;height:12.5pt" o:ole="">
                  <v:imagedata r:id="rId57" o:title=""/>
                </v:shape>
                <o:OLEObject Type="Embed" ProgID="Equation.DSMT4" ShapeID="_x0000_i1050" DrawAspect="Content" ObjectID="_1781410469" r:id="rId58"/>
              </w:object>
            </w:r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3C5D4FB7" w14:textId="77777777" w:rsidR="006C1740" w:rsidRPr="00E5799F" w:rsidRDefault="006C1740" w:rsidP="006C1740">
            <w:pPr>
              <w:spacing w:after="120" w:line="240" w:lineRule="auto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vAlign w:val="center"/>
          </w:tcPr>
          <w:p w14:paraId="62C80621" w14:textId="3D987751" w:rsidR="006C1740" w:rsidRPr="00E5799F" w:rsidRDefault="0008707E" w:rsidP="006C1740">
            <w:pPr>
              <w:spacing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6"/>
              </w:rPr>
              <w:object w:dxaOrig="300" w:dyaOrig="260" w14:anchorId="6A20E079">
                <v:shape id="_x0000_i1051" type="#_x0000_t75" style="width:14.95pt;height:12.85pt" o:ole="">
                  <v:imagedata r:id="rId59" o:title=""/>
                </v:shape>
                <o:OLEObject Type="Embed" ProgID="Equation.DSMT4" ShapeID="_x0000_i1051" DrawAspect="Content" ObjectID="_1781410470" r:id="rId60"/>
              </w:object>
            </w: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2EA01A59" w14:textId="77777777" w:rsidR="006C1740" w:rsidRPr="00E5799F" w:rsidRDefault="006C1740" w:rsidP="006C1740">
            <w:pPr>
              <w:spacing w:after="120" w:line="240" w:lineRule="auto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14:paraId="4F1F938F" w14:textId="56CA0369" w:rsidR="006C1740" w:rsidRPr="00E5799F" w:rsidRDefault="0008707E" w:rsidP="006C1740">
            <w:pPr>
              <w:spacing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6"/>
              </w:rPr>
              <w:object w:dxaOrig="279" w:dyaOrig="260" w14:anchorId="058DECB6">
                <v:shape id="_x0000_i1052" type="#_x0000_t75" style="width:13.9pt;height:12.85pt" o:ole="">
                  <v:imagedata r:id="rId61" o:title=""/>
                </v:shape>
                <o:OLEObject Type="Embed" ProgID="Equation.DSMT4" ShapeID="_x0000_i1052" DrawAspect="Content" ObjectID="_1781410471" r:id="rId62"/>
              </w:object>
            </w:r>
          </w:p>
        </w:tc>
        <w:tc>
          <w:tcPr>
            <w:tcW w:w="43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096CBCE1" w14:textId="77777777" w:rsidR="006C1740" w:rsidRPr="00E5799F" w:rsidRDefault="006C1740" w:rsidP="006C1740">
            <w:pPr>
              <w:spacing w:after="120" w:line="240" w:lineRule="auto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2B96B4BE" w14:textId="1D8386BC" w:rsidR="006C1740" w:rsidRPr="00E5799F" w:rsidRDefault="0008707E" w:rsidP="006C1740">
            <w:pPr>
              <w:spacing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6"/>
              </w:rPr>
              <w:object w:dxaOrig="300" w:dyaOrig="260" w14:anchorId="502F3A37">
                <v:shape id="_x0000_i1053" type="#_x0000_t75" style="width:13.9pt;height:12.5pt" o:ole="">
                  <v:imagedata r:id="rId63" o:title=""/>
                </v:shape>
                <o:OLEObject Type="Embed" ProgID="Equation.DSMT4" ShapeID="_x0000_i1053" DrawAspect="Content" ObjectID="_1781410472" r:id="rId64"/>
              </w:object>
            </w:r>
          </w:p>
        </w:tc>
      </w:tr>
      <w:tr w:rsidR="006C1740" w:rsidRPr="00E5799F" w14:paraId="2EC862F2" w14:textId="77777777" w:rsidTr="00441E2D">
        <w:trPr>
          <w:jc w:val="center"/>
        </w:trPr>
        <w:tc>
          <w:tcPr>
            <w:tcW w:w="491" w:type="dxa"/>
            <w:gridSpan w:val="2"/>
            <w:vMerge w:val="restart"/>
            <w:tcBorders>
              <w:left w:val="single" w:sz="4" w:space="0" w:color="auto"/>
              <w:bottom w:val="nil"/>
              <w:right w:val="nil"/>
            </w:tcBorders>
          </w:tcPr>
          <w:p w14:paraId="24418792" w14:textId="435A4FD5" w:rsidR="006C1740" w:rsidRPr="00E5799F" w:rsidRDefault="006C1740" w:rsidP="006C1740">
            <w:pPr>
              <w:autoSpaceDE w:val="0"/>
              <w:autoSpaceDN w:val="0"/>
              <w:adjustRightInd w:val="0"/>
              <w:spacing w:before="6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</w:rPr>
              <w:t xml:space="preserve">  6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00FAC0F0" w14:textId="12E37850" w:rsidR="00175361" w:rsidRPr="00E5799F" w:rsidRDefault="005A33C8" w:rsidP="006C1740">
            <w:pPr>
              <w:spacing w:before="120" w:after="120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t>Koji od ponuđenih algebarskih izraza opisuje sljedeća rečenica: „Kvadrat razlike dvaju brojeva uvećan je za trostruki umnožak tih brojeva.“ ?</w:t>
            </w:r>
          </w:p>
        </w:tc>
      </w:tr>
      <w:tr w:rsidR="006C1740" w:rsidRPr="00E5799F" w14:paraId="15898C97" w14:textId="77777777" w:rsidTr="00441E2D">
        <w:trPr>
          <w:jc w:val="center"/>
        </w:trPr>
        <w:tc>
          <w:tcPr>
            <w:tcW w:w="491" w:type="dxa"/>
            <w:gridSpan w:val="2"/>
            <w:vMerge/>
            <w:tcBorders>
              <w:top w:val="nil"/>
              <w:left w:val="single" w:sz="4" w:space="0" w:color="auto"/>
              <w:right w:val="nil"/>
            </w:tcBorders>
          </w:tcPr>
          <w:p w14:paraId="5888BAC0" w14:textId="77777777" w:rsidR="006C1740" w:rsidRPr="00E5799F" w:rsidRDefault="006C1740" w:rsidP="006C1740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10713F1E" w14:textId="77777777" w:rsidR="006C1740" w:rsidRPr="00E5799F" w:rsidRDefault="006C1740" w:rsidP="006C1740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638F1825" w14:textId="400E054C" w:rsidR="006C1740" w:rsidRPr="00E5799F" w:rsidRDefault="009A2842" w:rsidP="006C1740">
            <w:pPr>
              <w:spacing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10"/>
              </w:rPr>
              <w:object w:dxaOrig="1219" w:dyaOrig="340" w14:anchorId="415A4B78">
                <v:shape id="_x0000_i1054" type="#_x0000_t75" style="width:60.95pt;height:17.1pt" o:ole="">
                  <v:imagedata r:id="rId65" o:title=""/>
                </v:shape>
                <o:OLEObject Type="Embed" ProgID="Equation.DSMT4" ShapeID="_x0000_i1054" DrawAspect="Content" ObjectID="_1781410473" r:id="rId66"/>
              </w:object>
            </w:r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039E30C4" w14:textId="77777777" w:rsidR="006C1740" w:rsidRPr="00E5799F" w:rsidRDefault="006C1740" w:rsidP="006C1740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6C18334" w14:textId="3430E1E7" w:rsidR="006C1740" w:rsidRPr="00E5799F" w:rsidRDefault="009A2842" w:rsidP="006C1740">
            <w:pPr>
              <w:spacing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10"/>
              </w:rPr>
              <w:object w:dxaOrig="1420" w:dyaOrig="340" w14:anchorId="39740D59">
                <v:shape id="_x0000_i1055" type="#_x0000_t75" style="width:67.35pt;height:16.4pt" o:ole="">
                  <v:imagedata r:id="rId67" o:title=""/>
                </v:shape>
                <o:OLEObject Type="Embed" ProgID="Equation.DSMT4" ShapeID="_x0000_i1055" DrawAspect="Content" ObjectID="_1781410474" r:id="rId68"/>
              </w:object>
            </w: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28D33DFB" w14:textId="77777777" w:rsidR="006C1740" w:rsidRPr="00E5799F" w:rsidRDefault="006C1740" w:rsidP="006C1740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14:paraId="4AFD82BA" w14:textId="4174D09E" w:rsidR="006C1740" w:rsidRPr="00E5799F" w:rsidRDefault="009A2842" w:rsidP="006C1740">
            <w:pPr>
              <w:spacing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12"/>
              </w:rPr>
              <w:object w:dxaOrig="1300" w:dyaOrig="400" w14:anchorId="6E8E8814">
                <v:shape id="_x0000_i1056" type="#_x0000_t75" style="width:64.85pt;height:19.95pt" o:ole="">
                  <v:imagedata r:id="rId69" o:title=""/>
                </v:shape>
                <o:OLEObject Type="Embed" ProgID="Equation.DSMT4" ShapeID="_x0000_i1056" DrawAspect="Content" ObjectID="_1781410475" r:id="rId70"/>
              </w:object>
            </w:r>
          </w:p>
        </w:tc>
        <w:tc>
          <w:tcPr>
            <w:tcW w:w="43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7A8CEA6A" w14:textId="77777777" w:rsidR="006C1740" w:rsidRPr="00E5799F" w:rsidRDefault="006C1740" w:rsidP="006C1740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0B09E457" w14:textId="4E7A3544" w:rsidR="006C1740" w:rsidRPr="00E5799F" w:rsidRDefault="009A2842" w:rsidP="006C1740">
            <w:pPr>
              <w:spacing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12"/>
              </w:rPr>
              <w:object w:dxaOrig="1500" w:dyaOrig="400" w14:anchorId="7BBA80CA">
                <v:shape id="_x0000_i1057" type="#_x0000_t75" style="width:74.5pt;height:19.95pt" o:ole="">
                  <v:imagedata r:id="rId71" o:title=""/>
                </v:shape>
                <o:OLEObject Type="Embed" ProgID="Equation.DSMT4" ShapeID="_x0000_i1057" DrawAspect="Content" ObjectID="_1781410476" r:id="rId72"/>
              </w:object>
            </w:r>
          </w:p>
        </w:tc>
      </w:tr>
      <w:bookmarkStart w:id="1" w:name="_Hlk106889168"/>
      <w:tr w:rsidR="00F33DC6" w:rsidRPr="00E5799F" w14:paraId="14DD93DD" w14:textId="77777777" w:rsidTr="00793175">
        <w:trPr>
          <w:jc w:val="center"/>
        </w:trPr>
        <w:tc>
          <w:tcPr>
            <w:tcW w:w="491" w:type="dxa"/>
            <w:gridSpan w:val="2"/>
            <w:vMerge w:val="restart"/>
            <w:tcBorders>
              <w:left w:val="single" w:sz="4" w:space="0" w:color="auto"/>
              <w:bottom w:val="nil"/>
              <w:right w:val="nil"/>
            </w:tcBorders>
          </w:tcPr>
          <w:p w14:paraId="65D9616B" w14:textId="6413519C" w:rsidR="00F33DC6" w:rsidRPr="00E5799F" w:rsidRDefault="00F33DC6" w:rsidP="00F33DC6">
            <w:pPr>
              <w:autoSpaceDE w:val="0"/>
              <w:autoSpaceDN w:val="0"/>
              <w:adjustRightInd w:val="0"/>
              <w:spacing w:before="6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  <w:noProof/>
              </w:rPr>
              <mc:AlternateContent>
                <mc:Choice Requires="wpi">
                  <w:drawing>
                    <wp:anchor distT="0" distB="0" distL="114300" distR="114300" simplePos="0" relativeHeight="251794432" behindDoc="0" locked="0" layoutInCell="1" allowOverlap="1" wp14:anchorId="3A4CC345" wp14:editId="089FC91B">
                      <wp:simplePos x="0" y="0"/>
                      <wp:positionH relativeFrom="column">
                        <wp:posOffset>-1157643</wp:posOffset>
                      </wp:positionH>
                      <wp:positionV relativeFrom="paragraph">
                        <wp:posOffset>793536</wp:posOffset>
                      </wp:positionV>
                      <wp:extent cx="360" cy="360"/>
                      <wp:effectExtent l="95250" t="152400" r="114300" b="152400"/>
                      <wp:wrapNone/>
                      <wp:docPr id="2" name="Ink 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952487" id="Ink 2" o:spid="_x0000_s1026" type="#_x0000_t75" style="position:absolute;margin-left:-95.4pt;margin-top:54pt;width:8.55pt;height:17.0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">
                      <v:imagedata r:id="rId79" o:title=""/>
                    </v:shape>
                  </w:pict>
                </mc:Fallback>
              </mc:AlternateContent>
            </w:r>
            <w:r w:rsidRPr="00E5799F">
              <w:rPr>
                <w:rFonts w:ascii="Times New Roman" w:eastAsia="BemboBold" w:hAnsi="Times New Roman" w:cs="Times New Roman"/>
                <w:b/>
                <w:bCs/>
              </w:rPr>
              <w:t xml:space="preserve"> 7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5F7B3643" w14:textId="36A6F903" w:rsidR="00182999" w:rsidRPr="00E5799F" w:rsidRDefault="005A33C8" w:rsidP="005A33C8">
            <w:pPr>
              <w:spacing w:before="120" w:after="120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t xml:space="preserve">U školu je lani upisano ukupno 270 </w:t>
            </w:r>
            <w:proofErr w:type="spellStart"/>
            <w:r w:rsidRPr="00E5799F">
              <w:rPr>
                <w:rFonts w:ascii="Times New Roman" w:hAnsi="Times New Roman" w:cs="Times New Roman"/>
              </w:rPr>
              <w:t>prvaša</w:t>
            </w:r>
            <w:proofErr w:type="spellEnd"/>
            <w:r w:rsidRPr="00E5799F">
              <w:rPr>
                <w:rFonts w:ascii="Times New Roman" w:hAnsi="Times New Roman" w:cs="Times New Roman"/>
              </w:rPr>
              <w:t xml:space="preserve">. Ako broj djevojčica </w:t>
            </w:r>
            <w:r w:rsidRPr="00E5799F">
              <w:rPr>
                <w:rFonts w:ascii="Times New Roman" w:hAnsi="Times New Roman" w:cs="Times New Roman"/>
                <w:b/>
              </w:rPr>
              <w:t>umanjimo</w:t>
            </w:r>
            <w:r w:rsidRPr="00E5799F">
              <w:rPr>
                <w:rFonts w:ascii="Times New Roman" w:hAnsi="Times New Roman" w:cs="Times New Roman"/>
              </w:rPr>
              <w:t xml:space="preserve"> za 30% i broj dječaka povećamo za 166, ukupan broj </w:t>
            </w:r>
            <w:proofErr w:type="spellStart"/>
            <w:r w:rsidRPr="00E5799F">
              <w:rPr>
                <w:rFonts w:ascii="Times New Roman" w:hAnsi="Times New Roman" w:cs="Times New Roman"/>
              </w:rPr>
              <w:t>prvaša</w:t>
            </w:r>
            <w:proofErr w:type="spellEnd"/>
            <w:r w:rsidRPr="00E5799F">
              <w:rPr>
                <w:rFonts w:ascii="Times New Roman" w:hAnsi="Times New Roman" w:cs="Times New Roman"/>
              </w:rPr>
              <w:t xml:space="preserve"> bit će 400. Koliki je omjer broja djevojčica i dječaka </w:t>
            </w:r>
            <w:proofErr w:type="spellStart"/>
            <w:r w:rsidRPr="00E5799F">
              <w:rPr>
                <w:rFonts w:ascii="Times New Roman" w:hAnsi="Times New Roman" w:cs="Times New Roman"/>
              </w:rPr>
              <w:t>prvaša</w:t>
            </w:r>
            <w:proofErr w:type="spellEnd"/>
            <w:r w:rsidRPr="00E5799F">
              <w:rPr>
                <w:rFonts w:ascii="Times New Roman" w:hAnsi="Times New Roman" w:cs="Times New Roman"/>
              </w:rPr>
              <w:t xml:space="preserve"> u toj školi?</w:t>
            </w:r>
          </w:p>
        </w:tc>
      </w:tr>
      <w:tr w:rsidR="00F33DC6" w:rsidRPr="00E5799F" w14:paraId="7EB56726" w14:textId="77777777" w:rsidTr="00793175">
        <w:trPr>
          <w:jc w:val="center"/>
        </w:trPr>
        <w:tc>
          <w:tcPr>
            <w:tcW w:w="491" w:type="dxa"/>
            <w:gridSpan w:val="2"/>
            <w:vMerge/>
            <w:tcBorders>
              <w:top w:val="nil"/>
              <w:left w:val="single" w:sz="4" w:space="0" w:color="auto"/>
              <w:right w:val="nil"/>
            </w:tcBorders>
          </w:tcPr>
          <w:p w14:paraId="137E51DD" w14:textId="77777777" w:rsidR="00F33DC6" w:rsidRPr="00E5799F" w:rsidRDefault="00F33DC6" w:rsidP="00F33DC6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7017572F" w14:textId="416726FB" w:rsidR="00F33DC6" w:rsidRPr="00E5799F" w:rsidRDefault="00F33DC6" w:rsidP="00F33DC6">
            <w:pPr>
              <w:spacing w:before="60"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4A78A65A" w14:textId="170E4D49" w:rsidR="00F33DC6" w:rsidRPr="00E5799F" w:rsidRDefault="005A33C8" w:rsidP="00F33DC6">
            <w:pPr>
              <w:spacing w:before="60" w:after="120" w:line="240" w:lineRule="auto"/>
              <w:rPr>
                <w:rFonts w:ascii="Times New Roman" w:hAnsi="Times New Roman" w:cs="Times New Roman"/>
                <w:vertAlign w:val="superscript"/>
              </w:rPr>
            </w:pPr>
            <w:r w:rsidRPr="00E5799F">
              <w:rPr>
                <w:rFonts w:ascii="Times New Roman" w:hAnsi="Times New Roman" w:cs="Times New Roman"/>
                <w:position w:val="-6"/>
              </w:rPr>
              <w:object w:dxaOrig="400" w:dyaOrig="260" w14:anchorId="762F7E54">
                <v:shape id="_x0000_i1058" type="#_x0000_t75" style="width:18.9pt;height:12.5pt" o:ole="">
                  <v:imagedata r:id="rId80" o:title=""/>
                </v:shape>
                <o:OLEObject Type="Embed" ProgID="Equation.DSMT4" ShapeID="_x0000_i1058" DrawAspect="Content" ObjectID="_1781410477" r:id="rId81"/>
              </w:object>
            </w:r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1192A357" w14:textId="6BE4A3EE" w:rsidR="00F33DC6" w:rsidRPr="00E5799F" w:rsidRDefault="00F33DC6" w:rsidP="00F33DC6">
            <w:pPr>
              <w:spacing w:before="60"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vAlign w:val="center"/>
          </w:tcPr>
          <w:p w14:paraId="4190EF83" w14:textId="32953662" w:rsidR="00F33DC6" w:rsidRPr="00E5799F" w:rsidRDefault="005A33C8" w:rsidP="00F33DC6">
            <w:pPr>
              <w:spacing w:before="60"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6"/>
              </w:rPr>
              <w:object w:dxaOrig="420" w:dyaOrig="260" w14:anchorId="409516B7">
                <v:shape id="_x0000_i1059" type="#_x0000_t75" style="width:19.95pt;height:12.5pt" o:ole="">
                  <v:imagedata r:id="rId82" o:title=""/>
                </v:shape>
                <o:OLEObject Type="Embed" ProgID="Equation.DSMT4" ShapeID="_x0000_i1059" DrawAspect="Content" ObjectID="_1781410478" r:id="rId83"/>
              </w:object>
            </w: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70414330" w14:textId="6A39D148" w:rsidR="00F33DC6" w:rsidRPr="00E5799F" w:rsidRDefault="00F33DC6" w:rsidP="00F33DC6">
            <w:pPr>
              <w:spacing w:before="60"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14:paraId="12BB7709" w14:textId="512B3A2E" w:rsidR="00F33DC6" w:rsidRPr="00E5799F" w:rsidRDefault="005A33C8" w:rsidP="00F33DC6">
            <w:pPr>
              <w:spacing w:before="60"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6"/>
              </w:rPr>
              <w:object w:dxaOrig="400" w:dyaOrig="260" w14:anchorId="2A95D579">
                <v:shape id="_x0000_i1060" type="#_x0000_t75" style="width:19.95pt;height:12.5pt" o:ole="">
                  <v:imagedata r:id="rId84" o:title=""/>
                </v:shape>
                <o:OLEObject Type="Embed" ProgID="Equation.DSMT4" ShapeID="_x0000_i1060" DrawAspect="Content" ObjectID="_1781410479" r:id="rId85"/>
              </w:object>
            </w:r>
          </w:p>
        </w:tc>
        <w:tc>
          <w:tcPr>
            <w:tcW w:w="43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3CD24BA4" w14:textId="2DFB2CFA" w:rsidR="00F33DC6" w:rsidRPr="00E5799F" w:rsidRDefault="00F33DC6" w:rsidP="00F33DC6">
            <w:pPr>
              <w:spacing w:before="60"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D.</w:t>
            </w:r>
            <w:r w:rsidRPr="00E5799F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6AACB555" w14:textId="465D8580" w:rsidR="00F33DC6" w:rsidRPr="00E5799F" w:rsidRDefault="005A33C8" w:rsidP="00F33DC6">
            <w:pPr>
              <w:spacing w:before="60"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6"/>
              </w:rPr>
              <w:object w:dxaOrig="420" w:dyaOrig="260" w14:anchorId="04EAFFA1">
                <v:shape id="_x0000_i1061" type="#_x0000_t75" style="width:21.4pt;height:12.5pt" o:ole="">
                  <v:imagedata r:id="rId86" o:title=""/>
                </v:shape>
                <o:OLEObject Type="Embed" ProgID="Equation.DSMT4" ShapeID="_x0000_i1061" DrawAspect="Content" ObjectID="_1781410480" r:id="rId87"/>
              </w:object>
            </w:r>
          </w:p>
        </w:tc>
      </w:tr>
      <w:tr w:rsidR="00F33DC6" w:rsidRPr="00E5799F" w14:paraId="2483DCB9" w14:textId="77777777" w:rsidTr="009C19C0">
        <w:trPr>
          <w:jc w:val="center"/>
        </w:trPr>
        <w:tc>
          <w:tcPr>
            <w:tcW w:w="491" w:type="dxa"/>
            <w:gridSpan w:val="2"/>
            <w:vMerge w:val="restart"/>
            <w:tcBorders>
              <w:left w:val="single" w:sz="4" w:space="0" w:color="auto"/>
              <w:bottom w:val="nil"/>
              <w:right w:val="nil"/>
            </w:tcBorders>
          </w:tcPr>
          <w:p w14:paraId="0702DE19" w14:textId="048B68AA" w:rsidR="00F33DC6" w:rsidRPr="00E5799F" w:rsidRDefault="00F33DC6" w:rsidP="00F33DC6">
            <w:pPr>
              <w:pStyle w:val="Subtitle"/>
              <w:rPr>
                <w:rFonts w:ascii="Times New Roman" w:eastAsia="BemboBold" w:hAnsi="Times New Roman" w:cs="Times New Roman"/>
                <w:b/>
              </w:rPr>
            </w:pPr>
            <w:r w:rsidRPr="00E5799F">
              <w:rPr>
                <w:rFonts w:ascii="Times New Roman" w:eastAsia="BemboBold" w:hAnsi="Times New Roman" w:cs="Times New Roman"/>
                <w:b/>
              </w:rPr>
              <w:t xml:space="preserve"> 8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140F2825" w14:textId="29A1A98B" w:rsidR="00FF7936" w:rsidRPr="00E5799F" w:rsidRDefault="00396343" w:rsidP="00446B8C">
            <w:pPr>
              <w:spacing w:after="160" w:line="259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t>Koliko ima dvoznamenkastih prirodnih brojeva koji pri dijeljenju sa 7 daju ostatak 2?</w:t>
            </w:r>
          </w:p>
        </w:tc>
      </w:tr>
      <w:tr w:rsidR="00F33DC6" w:rsidRPr="00E5799F" w14:paraId="146CDEC1" w14:textId="77777777" w:rsidTr="009C19C0">
        <w:trPr>
          <w:jc w:val="center"/>
        </w:trPr>
        <w:tc>
          <w:tcPr>
            <w:tcW w:w="491" w:type="dxa"/>
            <w:gridSpan w:val="2"/>
            <w:vMerge/>
            <w:tcBorders>
              <w:top w:val="nil"/>
              <w:left w:val="single" w:sz="4" w:space="0" w:color="auto"/>
              <w:right w:val="nil"/>
            </w:tcBorders>
          </w:tcPr>
          <w:p w14:paraId="71B77168" w14:textId="77777777" w:rsidR="00F33DC6" w:rsidRPr="00E5799F" w:rsidRDefault="00F33DC6" w:rsidP="00F33DC6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25869892" w14:textId="77777777" w:rsidR="00F33DC6" w:rsidRPr="00E5799F" w:rsidRDefault="00F33DC6" w:rsidP="00F33DC6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3797E132" w14:textId="424784D2" w:rsidR="00F33DC6" w:rsidRPr="00E5799F" w:rsidRDefault="00446B8C" w:rsidP="00F33DC6">
            <w:pPr>
              <w:spacing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4"/>
              </w:rPr>
              <w:object w:dxaOrig="260" w:dyaOrig="240" w14:anchorId="7139BAB5">
                <v:shape id="_x0000_i1062" type="#_x0000_t75" style="width:12.85pt;height:11.4pt" o:ole="">
                  <v:imagedata r:id="rId88" o:title=""/>
                </v:shape>
                <o:OLEObject Type="Embed" ProgID="Equation.DSMT4" ShapeID="_x0000_i1062" DrawAspect="Content" ObjectID="_1781410481" r:id="rId89"/>
              </w:object>
            </w:r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58A711EE" w14:textId="77777777" w:rsidR="00F33DC6" w:rsidRPr="00E5799F" w:rsidRDefault="00F33DC6" w:rsidP="00F33DC6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C67BE57" w14:textId="0A5E0EFC" w:rsidR="00F33DC6" w:rsidRPr="00E5799F" w:rsidRDefault="00446B8C" w:rsidP="00F33DC6">
            <w:pPr>
              <w:spacing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4"/>
              </w:rPr>
              <w:object w:dxaOrig="279" w:dyaOrig="240" w14:anchorId="73823518">
                <v:shape id="_x0000_i1063" type="#_x0000_t75" style="width:13.9pt;height:11.4pt" o:ole="">
                  <v:imagedata r:id="rId90" o:title=""/>
                </v:shape>
                <o:OLEObject Type="Embed" ProgID="Equation.DSMT4" ShapeID="_x0000_i1063" DrawAspect="Content" ObjectID="_1781410482" r:id="rId91"/>
              </w:object>
            </w: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52FDD224" w14:textId="77777777" w:rsidR="00F33DC6" w:rsidRPr="00E5799F" w:rsidRDefault="00F33DC6" w:rsidP="00F33DC6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14:paraId="6E73944E" w14:textId="121E584F" w:rsidR="00F33DC6" w:rsidRPr="00E5799F" w:rsidRDefault="00446B8C" w:rsidP="00F33DC6">
            <w:pPr>
              <w:spacing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6"/>
              </w:rPr>
              <w:object w:dxaOrig="260" w:dyaOrig="260" w14:anchorId="5AF48444">
                <v:shape id="_x0000_i1064" type="#_x0000_t75" style="width:12.85pt;height:12.85pt" o:ole="">
                  <v:imagedata r:id="rId92" o:title=""/>
                </v:shape>
                <o:OLEObject Type="Embed" ProgID="Equation.DSMT4" ShapeID="_x0000_i1064" DrawAspect="Content" ObjectID="_1781410483" r:id="rId93"/>
              </w:object>
            </w:r>
          </w:p>
        </w:tc>
        <w:tc>
          <w:tcPr>
            <w:tcW w:w="43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630D5D62" w14:textId="77777777" w:rsidR="00F33DC6" w:rsidRPr="00E5799F" w:rsidRDefault="00F33DC6" w:rsidP="00F33DC6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12C46BEB" w14:textId="23D9E0AF" w:rsidR="00F33DC6" w:rsidRPr="00E5799F" w:rsidRDefault="00446B8C" w:rsidP="00F33DC6">
            <w:pPr>
              <w:spacing w:after="12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4"/>
              </w:rPr>
              <w:object w:dxaOrig="279" w:dyaOrig="240" w14:anchorId="5025033B">
                <v:shape id="_x0000_i1065" type="#_x0000_t75" style="width:12.85pt;height:11.4pt" o:ole="">
                  <v:imagedata r:id="rId94" o:title=""/>
                </v:shape>
                <o:OLEObject Type="Embed" ProgID="Equation.DSMT4" ShapeID="_x0000_i1065" DrawAspect="Content" ObjectID="_1781410484" r:id="rId95"/>
              </w:object>
            </w:r>
          </w:p>
        </w:tc>
      </w:tr>
      <w:bookmarkEnd w:id="1"/>
      <w:tr w:rsidR="00F33DC6" w:rsidRPr="00E5799F" w14:paraId="6DBC2079" w14:textId="77777777" w:rsidTr="00542212">
        <w:trPr>
          <w:jc w:val="center"/>
        </w:trPr>
        <w:tc>
          <w:tcPr>
            <w:tcW w:w="491" w:type="dxa"/>
            <w:gridSpan w:val="2"/>
            <w:vMerge w:val="restart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14:paraId="3A35382E" w14:textId="5B587361" w:rsidR="00F33DC6" w:rsidRPr="00E5799F" w:rsidRDefault="00F33DC6" w:rsidP="00F33DC6">
            <w:pPr>
              <w:spacing w:before="6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</w:rPr>
              <w:t xml:space="preserve">  9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6B8FF53" w14:textId="12AB41B2" w:rsidR="00897D31" w:rsidRPr="00E5799F" w:rsidRDefault="00FC47E6" w:rsidP="00776198">
            <w:pPr>
              <w:spacing w:before="120" w:after="120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t xml:space="preserve">Zadana je točka </w:t>
            </w:r>
            <w:r w:rsidRPr="00E5799F">
              <w:rPr>
                <w:position w:val="-12"/>
              </w:rPr>
              <w:object w:dxaOrig="840" w:dyaOrig="360" w14:anchorId="7EBB9B6E">
                <v:shape id="_x0000_i1066" type="#_x0000_t75" style="width:42.05pt;height:18.2pt" o:ole="">
                  <v:imagedata r:id="rId96" o:title=""/>
                </v:shape>
                <o:OLEObject Type="Embed" ProgID="Equation.DSMT4" ShapeID="_x0000_i1066" DrawAspect="Content" ObjectID="_1781410485" r:id="rId97"/>
              </w:object>
            </w:r>
            <w:r w:rsidRPr="00E5799F">
              <w:t xml:space="preserve">. </w:t>
            </w:r>
            <w:r w:rsidR="00877DA0" w:rsidRPr="00E5799F">
              <w:rPr>
                <w:rFonts w:ascii="Times New Roman" w:hAnsi="Times New Roman" w:cs="Times New Roman"/>
              </w:rPr>
              <w:t>Točka</w:t>
            </w:r>
            <w:r w:rsidR="00897D31" w:rsidRPr="00E5799F">
              <w:rPr>
                <w:rFonts w:ascii="Times New Roman" w:hAnsi="Times New Roman" w:cs="Times New Roman"/>
              </w:rPr>
              <w:t xml:space="preserve"> </w:t>
            </w:r>
            <w:r w:rsidR="00897D31" w:rsidRPr="00E5799F">
              <w:rPr>
                <w:position w:val="-4"/>
              </w:rPr>
              <w:object w:dxaOrig="220" w:dyaOrig="240" w14:anchorId="16685B66">
                <v:shape id="_x0000_i1067" type="#_x0000_t75" style="width:11.05pt;height:12.1pt" o:ole="">
                  <v:imagedata r:id="rId98" o:title=""/>
                </v:shape>
                <o:OLEObject Type="Embed" ProgID="Equation.DSMT4" ShapeID="_x0000_i1067" DrawAspect="Content" ObjectID="_1781410486" r:id="rId99"/>
              </w:object>
            </w:r>
            <w:r w:rsidR="00877DA0" w:rsidRPr="00E5799F">
              <w:rPr>
                <w:rFonts w:ascii="Times New Roman" w:hAnsi="Times New Roman" w:cs="Times New Roman"/>
              </w:rPr>
              <w:t xml:space="preserve"> je </w:t>
            </w:r>
            <w:proofErr w:type="spellStart"/>
            <w:r w:rsidR="00877DA0" w:rsidRPr="00E5799F">
              <w:rPr>
                <w:rFonts w:ascii="Times New Roman" w:hAnsi="Times New Roman" w:cs="Times New Roman"/>
              </w:rPr>
              <w:t>osnosimetrična</w:t>
            </w:r>
            <w:proofErr w:type="spellEnd"/>
            <w:r w:rsidR="00877DA0" w:rsidRPr="00E5799F">
              <w:rPr>
                <w:rFonts w:ascii="Times New Roman" w:hAnsi="Times New Roman" w:cs="Times New Roman"/>
              </w:rPr>
              <w:t xml:space="preserve"> točk</w:t>
            </w:r>
            <w:r w:rsidR="009B0C43" w:rsidRPr="00E5799F">
              <w:rPr>
                <w:rFonts w:ascii="Times New Roman" w:hAnsi="Times New Roman" w:cs="Times New Roman"/>
              </w:rPr>
              <w:t>i</w:t>
            </w:r>
            <w:r w:rsidR="00877DA0" w:rsidRPr="00E5799F">
              <w:rPr>
                <w:rFonts w:ascii="Times New Roman" w:hAnsi="Times New Roman" w:cs="Times New Roman"/>
              </w:rPr>
              <w:t xml:space="preserve"> </w:t>
            </w:r>
            <w:r w:rsidRPr="00E5799F">
              <w:rPr>
                <w:position w:val="-4"/>
              </w:rPr>
              <w:object w:dxaOrig="220" w:dyaOrig="240" w14:anchorId="3D822C9F">
                <v:shape id="_x0000_i1068" type="#_x0000_t75" style="width:11.05pt;height:12.1pt" o:ole="">
                  <v:imagedata r:id="rId100" o:title=""/>
                </v:shape>
                <o:OLEObject Type="Embed" ProgID="Equation.DSMT4" ShapeID="_x0000_i1068" DrawAspect="Content" ObjectID="_1781410487" r:id="rId101"/>
              </w:object>
            </w:r>
            <w:r w:rsidR="00877DA0" w:rsidRPr="00E5799F">
              <w:rPr>
                <w:rFonts w:ascii="Times New Roman" w:hAnsi="Times New Roman" w:cs="Times New Roman"/>
              </w:rPr>
              <w:t xml:space="preserve"> s obzirom na </w:t>
            </w:r>
            <w:r w:rsidR="00897D31" w:rsidRPr="00E5799F">
              <w:rPr>
                <w:position w:val="-6"/>
              </w:rPr>
              <w:object w:dxaOrig="360" w:dyaOrig="200" w14:anchorId="584DCBF7">
                <v:shape id="_x0000_i1069" type="#_x0000_t75" style="width:18.2pt;height:10pt" o:ole="">
                  <v:imagedata r:id="rId102" o:title=""/>
                </v:shape>
                <o:OLEObject Type="Embed" ProgID="Equation.DSMT4" ShapeID="_x0000_i1069" DrawAspect="Content" ObjectID="_1781410488" r:id="rId103"/>
              </w:object>
            </w:r>
            <w:r w:rsidR="00877DA0" w:rsidRPr="00E5799F">
              <w:rPr>
                <w:rFonts w:ascii="Times New Roman" w:hAnsi="Times New Roman" w:cs="Times New Roman"/>
              </w:rPr>
              <w:t>os, a točka</w:t>
            </w:r>
            <w:r w:rsidR="00FF7936" w:rsidRPr="00E5799F">
              <w:rPr>
                <w:rFonts w:ascii="Times New Roman" w:hAnsi="Times New Roman" w:cs="Times New Roman"/>
              </w:rPr>
              <w:t xml:space="preserve"> </w:t>
            </w:r>
            <w:r w:rsidR="00FF7936" w:rsidRPr="00E5799F">
              <w:rPr>
                <w:position w:val="-6"/>
              </w:rPr>
              <w:object w:dxaOrig="240" w:dyaOrig="260" w14:anchorId="2F4D54FF">
                <v:shape id="_x0000_i1070" type="#_x0000_t75" style="width:12.1pt;height:12.85pt" o:ole="">
                  <v:imagedata r:id="rId104" o:title=""/>
                </v:shape>
                <o:OLEObject Type="Embed" ProgID="Equation.DSMT4" ShapeID="_x0000_i1070" DrawAspect="Content" ObjectID="_1781410489" r:id="rId105"/>
              </w:object>
            </w:r>
            <w:r w:rsidR="00877DA0" w:rsidRPr="00E5799F">
              <w:rPr>
                <w:rFonts w:ascii="Times New Roman" w:hAnsi="Times New Roman" w:cs="Times New Roman"/>
              </w:rPr>
              <w:t xml:space="preserve"> je </w:t>
            </w:r>
            <w:proofErr w:type="spellStart"/>
            <w:r w:rsidR="00877DA0" w:rsidRPr="00E5799F">
              <w:rPr>
                <w:rFonts w:ascii="Times New Roman" w:hAnsi="Times New Roman" w:cs="Times New Roman"/>
              </w:rPr>
              <w:t>centralnosimetrična</w:t>
            </w:r>
            <w:proofErr w:type="spellEnd"/>
            <w:r w:rsidR="00877DA0" w:rsidRPr="00E5799F">
              <w:rPr>
                <w:rFonts w:ascii="Times New Roman" w:hAnsi="Times New Roman" w:cs="Times New Roman"/>
              </w:rPr>
              <w:t xml:space="preserve"> točk</w:t>
            </w:r>
            <w:r w:rsidR="009B0C43" w:rsidRPr="00E5799F">
              <w:rPr>
                <w:rFonts w:ascii="Times New Roman" w:hAnsi="Times New Roman" w:cs="Times New Roman"/>
              </w:rPr>
              <w:t>i</w:t>
            </w:r>
            <w:r w:rsidR="00FF7936" w:rsidRPr="00E5799F">
              <w:rPr>
                <w:rFonts w:ascii="Times New Roman" w:hAnsi="Times New Roman" w:cs="Times New Roman"/>
              </w:rPr>
              <w:t xml:space="preserve"> </w:t>
            </w:r>
            <w:r w:rsidR="00FF7936" w:rsidRPr="00E5799F">
              <w:rPr>
                <w:position w:val="-4"/>
              </w:rPr>
              <w:object w:dxaOrig="220" w:dyaOrig="240" w14:anchorId="0F42C595">
                <v:shape id="_x0000_i1071" type="#_x0000_t75" style="width:11.05pt;height:12.1pt" o:ole="">
                  <v:imagedata r:id="rId98" o:title=""/>
                </v:shape>
                <o:OLEObject Type="Embed" ProgID="Equation.DSMT4" ShapeID="_x0000_i1071" DrawAspect="Content" ObjectID="_1781410490" r:id="rId106"/>
              </w:object>
            </w:r>
            <w:r w:rsidR="00776198" w:rsidRPr="00E5799F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 w:rsidR="00877DA0" w:rsidRPr="00E5799F">
              <w:rPr>
                <w:rFonts w:ascii="Times New Roman" w:hAnsi="Times New Roman" w:cs="Times New Roman"/>
              </w:rPr>
              <w:t xml:space="preserve">s obzirom na </w:t>
            </w:r>
            <w:r w:rsidR="00776198" w:rsidRPr="00E5799F">
              <w:rPr>
                <w:rFonts w:ascii="Times New Roman" w:hAnsi="Times New Roman" w:cs="Times New Roman"/>
              </w:rPr>
              <w:t>ishodište</w:t>
            </w:r>
            <w:r w:rsidR="009B0C43" w:rsidRPr="00E5799F">
              <w:rPr>
                <w:rFonts w:ascii="Times New Roman" w:hAnsi="Times New Roman" w:cs="Times New Roman"/>
              </w:rPr>
              <w:t xml:space="preserve"> </w:t>
            </w:r>
            <w:r w:rsidR="009B0C43" w:rsidRPr="00E5799F">
              <w:rPr>
                <w:position w:val="-14"/>
              </w:rPr>
              <w:object w:dxaOrig="760" w:dyaOrig="400" w14:anchorId="7CB3E710">
                <v:shape id="_x0000_i1072" type="#_x0000_t75" style="width:38.15pt;height:19.95pt" o:ole="">
                  <v:imagedata r:id="rId107" o:title=""/>
                </v:shape>
                <o:OLEObject Type="Embed" ProgID="Equation.DSMT4" ShapeID="_x0000_i1072" DrawAspect="Content" ObjectID="_1781410491" r:id="rId108"/>
              </w:object>
            </w:r>
            <w:r w:rsidR="00877DA0" w:rsidRPr="00E5799F">
              <w:rPr>
                <w:rFonts w:ascii="Times New Roman" w:hAnsi="Times New Roman" w:cs="Times New Roman"/>
              </w:rPr>
              <w:t>. Ko</w:t>
            </w:r>
            <w:r w:rsidR="00776198" w:rsidRPr="00E5799F">
              <w:rPr>
                <w:rFonts w:ascii="Times New Roman" w:hAnsi="Times New Roman" w:cs="Times New Roman"/>
              </w:rPr>
              <w:t>lika je ordinata</w:t>
            </w:r>
            <w:r w:rsidR="000A7769" w:rsidRPr="00E5799F">
              <w:rPr>
                <w:rFonts w:ascii="Times New Roman" w:hAnsi="Times New Roman" w:cs="Times New Roman"/>
              </w:rPr>
              <w:t xml:space="preserve"> (druga koordinata)</w:t>
            </w:r>
            <w:r w:rsidR="00776198" w:rsidRPr="00E5799F">
              <w:rPr>
                <w:rFonts w:ascii="Times New Roman" w:hAnsi="Times New Roman" w:cs="Times New Roman"/>
              </w:rPr>
              <w:t xml:space="preserve"> točke </w:t>
            </w:r>
            <w:r w:rsidR="00FF7936" w:rsidRPr="00E5799F">
              <w:rPr>
                <w:position w:val="-6"/>
              </w:rPr>
              <w:object w:dxaOrig="240" w:dyaOrig="260" w14:anchorId="2171CEF6">
                <v:shape id="_x0000_i1073" type="#_x0000_t75" style="width:12.1pt;height:12.85pt" o:ole="">
                  <v:imagedata r:id="rId109" o:title=""/>
                </v:shape>
                <o:OLEObject Type="Embed" ProgID="Equation.DSMT4" ShapeID="_x0000_i1073" DrawAspect="Content" ObjectID="_1781410492" r:id="rId110"/>
              </w:object>
            </w:r>
            <w:r w:rsidR="00776198" w:rsidRPr="00E5799F">
              <w:rPr>
                <w:rFonts w:ascii="Times New Roman" w:hAnsi="Times New Roman" w:cs="Times New Roman"/>
              </w:rPr>
              <w:t>?</w:t>
            </w:r>
            <w:r w:rsidR="00C842C6" w:rsidRPr="00E5799F">
              <w:rPr>
                <w:rFonts w:ascii="Times New Roman" w:hAnsi="Times New Roman" w:cs="Times New Roman"/>
              </w:rPr>
              <w:t xml:space="preserve">  </w:t>
            </w:r>
          </w:p>
        </w:tc>
      </w:tr>
      <w:tr w:rsidR="00F33DC6" w:rsidRPr="00E5799F" w14:paraId="5CF5734D" w14:textId="77777777" w:rsidTr="00223552">
        <w:trPr>
          <w:jc w:val="center"/>
        </w:trPr>
        <w:tc>
          <w:tcPr>
            <w:tcW w:w="491" w:type="dxa"/>
            <w:gridSpan w:val="2"/>
            <w:vMerge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6536B57F" w14:textId="77777777" w:rsidR="00F33DC6" w:rsidRPr="00E5799F" w:rsidRDefault="00F33DC6" w:rsidP="00F33DC6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EDDA692" w14:textId="77777777" w:rsidR="00F33DC6" w:rsidRPr="00E5799F" w:rsidRDefault="00F33DC6" w:rsidP="00F33DC6">
            <w:pPr>
              <w:spacing w:before="120" w:after="16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84C1C4A" w14:textId="7125BB22" w:rsidR="00F33DC6" w:rsidRPr="00E5799F" w:rsidRDefault="00776198" w:rsidP="00F33DC6">
            <w:pPr>
              <w:spacing w:before="120" w:after="16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t>-3</w:t>
            </w:r>
          </w:p>
        </w:tc>
        <w:tc>
          <w:tcPr>
            <w:tcW w:w="41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AE5F011" w14:textId="77777777" w:rsidR="00F33DC6" w:rsidRPr="00E5799F" w:rsidRDefault="00F33DC6" w:rsidP="00F33DC6">
            <w:pPr>
              <w:spacing w:before="120" w:after="16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23783F6" w14:textId="333B9927" w:rsidR="00F33DC6" w:rsidRPr="00E5799F" w:rsidRDefault="00776198" w:rsidP="00F33DC6">
            <w:pPr>
              <w:spacing w:before="120" w:after="16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t>-2</w:t>
            </w:r>
          </w:p>
        </w:tc>
        <w:tc>
          <w:tcPr>
            <w:tcW w:w="43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6CE284B" w14:textId="77777777" w:rsidR="00F33DC6" w:rsidRPr="00E5799F" w:rsidRDefault="00F33DC6" w:rsidP="00F33DC6">
            <w:pPr>
              <w:spacing w:before="120" w:after="16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DEC9A5D" w14:textId="2130638C" w:rsidR="00F33DC6" w:rsidRPr="00E5799F" w:rsidRDefault="00776198" w:rsidP="00F33DC6">
            <w:pPr>
              <w:spacing w:before="120" w:after="16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3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8EAC8D0" w14:textId="77777777" w:rsidR="00F33DC6" w:rsidRPr="00E5799F" w:rsidRDefault="00F33DC6" w:rsidP="00F33DC6">
            <w:pPr>
              <w:spacing w:before="120" w:after="16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226A41C" w14:textId="75FA621C" w:rsidR="00F33DC6" w:rsidRPr="00E5799F" w:rsidRDefault="00776198" w:rsidP="00F33DC6">
            <w:pPr>
              <w:spacing w:before="120" w:after="16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t>3</w:t>
            </w:r>
          </w:p>
        </w:tc>
      </w:tr>
      <w:tr w:rsidR="00F33DC6" w:rsidRPr="00E5799F" w14:paraId="1520B78F" w14:textId="77777777" w:rsidTr="00542212">
        <w:trPr>
          <w:jc w:val="center"/>
        </w:trPr>
        <w:tc>
          <w:tcPr>
            <w:tcW w:w="491" w:type="dxa"/>
            <w:gridSpan w:val="2"/>
            <w:vMerge w:val="restart"/>
            <w:tcBorders>
              <w:left w:val="single" w:sz="4" w:space="0" w:color="auto"/>
              <w:bottom w:val="nil"/>
              <w:right w:val="nil"/>
            </w:tcBorders>
          </w:tcPr>
          <w:p w14:paraId="7991ED5A" w14:textId="354FFEC3" w:rsidR="00F33DC6" w:rsidRPr="00E5799F" w:rsidRDefault="00F33DC6" w:rsidP="00F33DC6">
            <w:pPr>
              <w:spacing w:before="6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</w:rPr>
              <w:t>10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6E4BA029" w14:textId="29702FF6" w:rsidR="00F33DC6" w:rsidRPr="00E5799F" w:rsidRDefault="000A7769" w:rsidP="00446B8C">
            <w:pPr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t>Soba j</w:t>
            </w:r>
            <w:r w:rsidR="000C2A90" w:rsidRPr="00E5799F">
              <w:rPr>
                <w:rFonts w:ascii="Times New Roman" w:hAnsi="Times New Roman" w:cs="Times New Roman"/>
              </w:rPr>
              <w:t>e</w:t>
            </w:r>
            <w:r w:rsidRPr="00E5799F">
              <w:rPr>
                <w:rFonts w:ascii="Times New Roman" w:hAnsi="Times New Roman" w:cs="Times New Roman"/>
              </w:rPr>
              <w:t xml:space="preserve"> oblik</w:t>
            </w:r>
            <w:r w:rsidR="000C2A90" w:rsidRPr="00E5799F">
              <w:rPr>
                <w:rFonts w:ascii="Times New Roman" w:hAnsi="Times New Roman" w:cs="Times New Roman"/>
              </w:rPr>
              <w:t>a</w:t>
            </w:r>
            <w:r w:rsidRPr="00E5799F">
              <w:rPr>
                <w:rFonts w:ascii="Times New Roman" w:hAnsi="Times New Roman" w:cs="Times New Roman"/>
              </w:rPr>
              <w:t xml:space="preserve"> pravilnog peterokuta. Kolika je mjera kuta kojeg zatvaraju dva susjedna zida te sobe?</w:t>
            </w:r>
          </w:p>
        </w:tc>
      </w:tr>
      <w:tr w:rsidR="00F33DC6" w:rsidRPr="00E5799F" w14:paraId="5AD959BE" w14:textId="77777777" w:rsidTr="00223552">
        <w:trPr>
          <w:trHeight w:val="101"/>
          <w:jc w:val="center"/>
        </w:trPr>
        <w:tc>
          <w:tcPr>
            <w:tcW w:w="491" w:type="dxa"/>
            <w:gridSpan w:val="2"/>
            <w:vMerge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232EA4BE" w14:textId="77777777" w:rsidR="00F33DC6" w:rsidRPr="00E5799F" w:rsidRDefault="00F33DC6" w:rsidP="00F33DC6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F72E4EA" w14:textId="733C8B49" w:rsidR="00F33DC6" w:rsidRPr="00E5799F" w:rsidRDefault="00F33DC6" w:rsidP="00F33DC6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5C4C153" w14:textId="25B1CBDD" w:rsidR="00F33DC6" w:rsidRPr="00E5799F" w:rsidRDefault="004F7128" w:rsidP="00F33DC6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6"/>
              </w:rPr>
              <w:object w:dxaOrig="340" w:dyaOrig="300" w14:anchorId="7A60FAF6">
                <v:shape id="_x0000_i1074" type="#_x0000_t75" style="width:17.1pt;height:14.95pt" o:ole="">
                  <v:imagedata r:id="rId111" o:title=""/>
                </v:shape>
                <o:OLEObject Type="Embed" ProgID="Equation.DSMT4" ShapeID="_x0000_i1074" DrawAspect="Content" ObjectID="_1781410493" r:id="rId112"/>
              </w:object>
            </w:r>
          </w:p>
        </w:tc>
        <w:tc>
          <w:tcPr>
            <w:tcW w:w="41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839383C" w14:textId="4EB91E82" w:rsidR="00F33DC6" w:rsidRPr="00E5799F" w:rsidRDefault="00F33DC6" w:rsidP="00F33DC6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62F40A4" w14:textId="38F8BB8B" w:rsidR="00F33DC6" w:rsidRPr="00E5799F" w:rsidRDefault="004F7128" w:rsidP="00F33DC6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6"/>
              </w:rPr>
              <w:object w:dxaOrig="340" w:dyaOrig="300" w14:anchorId="263363FD">
                <v:shape id="_x0000_i1075" type="#_x0000_t75" style="width:17.1pt;height:14.95pt" o:ole="">
                  <v:imagedata r:id="rId113" o:title=""/>
                </v:shape>
                <o:OLEObject Type="Embed" ProgID="Equation.DSMT4" ShapeID="_x0000_i1075" DrawAspect="Content" ObjectID="_1781410494" r:id="rId114"/>
              </w:object>
            </w:r>
          </w:p>
        </w:tc>
        <w:tc>
          <w:tcPr>
            <w:tcW w:w="43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DCFD488" w14:textId="07E3C9CB" w:rsidR="00F33DC6" w:rsidRPr="00E5799F" w:rsidRDefault="00F33DC6" w:rsidP="00F33DC6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919301B" w14:textId="1979BDA0" w:rsidR="00F33DC6" w:rsidRPr="00E5799F" w:rsidRDefault="004F7128" w:rsidP="00F33DC6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6"/>
              </w:rPr>
              <w:object w:dxaOrig="440" w:dyaOrig="300" w14:anchorId="2F1DB36A">
                <v:shape id="_x0000_i1076" type="#_x0000_t75" style="width:22.45pt;height:15.35pt" o:ole="">
                  <v:imagedata r:id="rId115" o:title=""/>
                </v:shape>
                <o:OLEObject Type="Embed" ProgID="Equation.DSMT4" ShapeID="_x0000_i1076" DrawAspect="Content" ObjectID="_1781410495" r:id="rId116"/>
              </w:object>
            </w:r>
          </w:p>
        </w:tc>
        <w:tc>
          <w:tcPr>
            <w:tcW w:w="43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6577FAE" w14:textId="560EAAF6" w:rsidR="00F33DC6" w:rsidRPr="00E5799F" w:rsidRDefault="00F33DC6" w:rsidP="00F33DC6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CA2A6C" w14:textId="6D2F39A3" w:rsidR="00F33DC6" w:rsidRPr="00E5799F" w:rsidRDefault="004F7128" w:rsidP="00F33DC6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4"/>
              </w:rPr>
              <w:object w:dxaOrig="440" w:dyaOrig="279" w14:anchorId="48005E17">
                <v:shape id="_x0000_i1077" type="#_x0000_t75" style="width:21.4pt;height:13.9pt" o:ole="">
                  <v:imagedata r:id="rId117" o:title=""/>
                </v:shape>
                <o:OLEObject Type="Embed" ProgID="Equation.DSMT4" ShapeID="_x0000_i1077" DrawAspect="Content" ObjectID="_1781410496" r:id="rId118"/>
              </w:object>
            </w:r>
          </w:p>
        </w:tc>
      </w:tr>
      <w:tr w:rsidR="00F33DC6" w:rsidRPr="00E5799F" w14:paraId="1C4E7CE3" w14:textId="77777777" w:rsidTr="00542212">
        <w:trPr>
          <w:jc w:val="center"/>
        </w:trPr>
        <w:tc>
          <w:tcPr>
            <w:tcW w:w="49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55360DF7" w14:textId="2384277D" w:rsidR="00F33DC6" w:rsidRPr="00E5799F" w:rsidRDefault="00F33DC6" w:rsidP="00F33DC6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</w:rPr>
              <w:lastRenderedPageBreak/>
              <w:t>11.</w:t>
            </w:r>
          </w:p>
        </w:tc>
        <w:tc>
          <w:tcPr>
            <w:tcW w:w="9143" w:type="dxa"/>
            <w:gridSpan w:val="1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15C2985F" w14:textId="7201C98D" w:rsidR="00F33DC6" w:rsidRPr="00E5799F" w:rsidRDefault="00B45B1C" w:rsidP="00446B8C">
            <w:pPr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821056" behindDoc="1" locked="0" layoutInCell="1" allowOverlap="1" wp14:anchorId="54B320DA" wp14:editId="79ECA0CD">
                  <wp:simplePos x="0" y="0"/>
                  <wp:positionH relativeFrom="column">
                    <wp:posOffset>3949065</wp:posOffset>
                  </wp:positionH>
                  <wp:positionV relativeFrom="paragraph">
                    <wp:posOffset>-79375</wp:posOffset>
                  </wp:positionV>
                  <wp:extent cx="1217295" cy="1052830"/>
                  <wp:effectExtent l="0" t="0" r="1905" b="0"/>
                  <wp:wrapTight wrapText="bothSides">
                    <wp:wrapPolygon edited="0">
                      <wp:start x="0" y="0"/>
                      <wp:lineTo x="0" y="21105"/>
                      <wp:lineTo x="21296" y="21105"/>
                      <wp:lineTo x="21296" y="0"/>
                      <wp:lineTo x="0" y="0"/>
                    </wp:wrapPolygon>
                  </wp:wrapTight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7295" cy="1052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46B8C" w:rsidRPr="00E5799F">
              <w:rPr>
                <w:rFonts w:ascii="Times New Roman" w:hAnsi="Times New Roman" w:cs="Times New Roman"/>
              </w:rPr>
              <w:t>Zad</w:t>
            </w:r>
            <w:r w:rsidR="00366978" w:rsidRPr="00E5799F">
              <w:rPr>
                <w:rFonts w:ascii="Times New Roman" w:hAnsi="Times New Roman" w:cs="Times New Roman"/>
              </w:rPr>
              <w:t>an je kvadrat</w:t>
            </w:r>
            <w:r w:rsidRPr="00E5799F">
              <w:rPr>
                <w:rFonts w:ascii="Times New Roman" w:hAnsi="Times New Roman" w:cs="Times New Roman"/>
              </w:rPr>
              <w:t xml:space="preserve"> </w:t>
            </w:r>
            <w:r w:rsidRPr="00E5799F">
              <w:rPr>
                <w:rFonts w:ascii="Times New Roman" w:hAnsi="Times New Roman" w:cs="Times New Roman"/>
                <w:position w:val="-10"/>
              </w:rPr>
              <w:object w:dxaOrig="639" w:dyaOrig="300" w14:anchorId="0861C18C">
                <v:shape id="_x0000_i1078" type="#_x0000_t75" style="width:32.45pt;height:14.95pt" o:ole="">
                  <v:imagedata r:id="rId120" o:title=""/>
                </v:shape>
                <o:OLEObject Type="Embed" ProgID="Equation.DSMT4" ShapeID="_x0000_i1078" DrawAspect="Content" ObjectID="_1781410497" r:id="rId121"/>
              </w:object>
            </w:r>
            <w:r w:rsidR="00366978" w:rsidRPr="00E5799F">
              <w:rPr>
                <w:rFonts w:ascii="Times New Roman" w:hAnsi="Times New Roman" w:cs="Times New Roman"/>
              </w:rPr>
              <w:t xml:space="preserve">. Koji </w:t>
            </w:r>
            <w:r w:rsidR="007A08BA" w:rsidRPr="00E5799F">
              <w:rPr>
                <w:rFonts w:ascii="Times New Roman" w:hAnsi="Times New Roman" w:cs="Times New Roman"/>
              </w:rPr>
              <w:t xml:space="preserve">je </w:t>
            </w:r>
            <w:r w:rsidR="00366978" w:rsidRPr="00E5799F">
              <w:rPr>
                <w:rFonts w:ascii="Times New Roman" w:hAnsi="Times New Roman" w:cs="Times New Roman"/>
              </w:rPr>
              <w:t xml:space="preserve">od </w:t>
            </w:r>
            <w:r w:rsidR="002E181F" w:rsidRPr="00E5799F">
              <w:rPr>
                <w:rFonts w:ascii="Times New Roman" w:hAnsi="Times New Roman" w:cs="Times New Roman"/>
              </w:rPr>
              <w:t xml:space="preserve">ponuđenih </w:t>
            </w:r>
            <w:r w:rsidR="00366978" w:rsidRPr="00E5799F">
              <w:rPr>
                <w:rFonts w:ascii="Times New Roman" w:hAnsi="Times New Roman" w:cs="Times New Roman"/>
              </w:rPr>
              <w:t>vektora jednak vektoru</w:t>
            </w:r>
            <w:r w:rsidRPr="00E5799F">
              <w:rPr>
                <w:rFonts w:ascii="Times New Roman" w:hAnsi="Times New Roman" w:cs="Times New Roman"/>
              </w:rPr>
              <w:t xml:space="preserve"> </w:t>
            </w:r>
            <w:r w:rsidR="004F7128" w:rsidRPr="00E5799F">
              <w:rPr>
                <w:rFonts w:ascii="Times New Roman" w:hAnsi="Times New Roman" w:cs="Times New Roman"/>
                <w:position w:val="-10"/>
              </w:rPr>
              <w:object w:dxaOrig="1320" w:dyaOrig="480" w14:anchorId="53839FEA">
                <v:shape id="_x0000_i1079" type="#_x0000_t75" style="width:67.35pt;height:24.6pt" o:ole="">
                  <v:imagedata r:id="rId122" o:title=""/>
                </v:shape>
                <o:OLEObject Type="Embed" ProgID="Equation.DSMT4" ShapeID="_x0000_i1079" DrawAspect="Content" ObjectID="_1781410498" r:id="rId123"/>
              </w:object>
            </w:r>
            <w:r w:rsidRPr="00E5799F">
              <w:rPr>
                <w:rFonts w:ascii="Times New Roman" w:hAnsi="Times New Roman" w:cs="Times New Roman"/>
              </w:rPr>
              <w:t xml:space="preserve"> </w:t>
            </w:r>
            <w:r w:rsidR="00366978" w:rsidRPr="00E5799F">
              <w:rPr>
                <w:rFonts w:ascii="Times New Roman" w:hAnsi="Times New Roman" w:cs="Times New Roman"/>
              </w:rPr>
              <w:t>?</w:t>
            </w:r>
            <w:r w:rsidRPr="00E5799F">
              <w:rPr>
                <w:noProof/>
              </w:rPr>
              <w:t xml:space="preserve"> </w:t>
            </w:r>
          </w:p>
        </w:tc>
      </w:tr>
      <w:tr w:rsidR="00F33DC6" w:rsidRPr="00E5799F" w14:paraId="2B2A66A0" w14:textId="77777777" w:rsidTr="00223552">
        <w:trPr>
          <w:jc w:val="center"/>
        </w:trPr>
        <w:tc>
          <w:tcPr>
            <w:tcW w:w="491" w:type="dxa"/>
            <w:gridSpan w:val="2"/>
            <w:vMerge/>
            <w:tcBorders>
              <w:left w:val="single" w:sz="4" w:space="0" w:color="auto"/>
              <w:right w:val="nil"/>
            </w:tcBorders>
          </w:tcPr>
          <w:p w14:paraId="0A19C152" w14:textId="77777777" w:rsidR="00F33DC6" w:rsidRPr="00E5799F" w:rsidRDefault="00F33DC6" w:rsidP="00F33DC6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191A2AC0" w14:textId="77777777" w:rsidR="00F33DC6" w:rsidRPr="00E5799F" w:rsidRDefault="00F33DC6" w:rsidP="00F33DC6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1BE6D7ED" w14:textId="2576A8D8" w:rsidR="00F33DC6" w:rsidRPr="00E5799F" w:rsidRDefault="00962D41" w:rsidP="00F33DC6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6"/>
              </w:rPr>
              <w:object w:dxaOrig="380" w:dyaOrig="440" w14:anchorId="7DA290EC">
                <v:shape id="_x0000_i1080" type="#_x0000_t75" style="width:18.9pt;height:21.4pt" o:ole="">
                  <v:imagedata r:id="rId124" o:title=""/>
                </v:shape>
                <o:OLEObject Type="Embed" ProgID="Equation.DSMT4" ShapeID="_x0000_i1080" DrawAspect="Content" ObjectID="_1781410499" r:id="rId125"/>
              </w:object>
            </w:r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01F66037" w14:textId="77777777" w:rsidR="00F33DC6" w:rsidRPr="00E5799F" w:rsidRDefault="00F33DC6" w:rsidP="00F33DC6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vAlign w:val="center"/>
          </w:tcPr>
          <w:p w14:paraId="63D5CB89" w14:textId="5B8504E2" w:rsidR="00F33DC6" w:rsidRPr="00E5799F" w:rsidRDefault="00962D41" w:rsidP="00F33DC6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6"/>
              </w:rPr>
              <w:object w:dxaOrig="380" w:dyaOrig="440" w14:anchorId="6932559A">
                <v:shape id="_x0000_i1081" type="#_x0000_t75" style="width:18.9pt;height:21.4pt" o:ole="">
                  <v:imagedata r:id="rId126" o:title=""/>
                </v:shape>
                <o:OLEObject Type="Embed" ProgID="Equation.DSMT4" ShapeID="_x0000_i1081" DrawAspect="Content" ObjectID="_1781410500" r:id="rId127"/>
              </w:object>
            </w: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1BEE3166" w14:textId="77777777" w:rsidR="00F33DC6" w:rsidRPr="00E5799F" w:rsidRDefault="00F33DC6" w:rsidP="00F33DC6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14:paraId="1BE9CC61" w14:textId="3A550B0A" w:rsidR="00F33DC6" w:rsidRPr="00E5799F" w:rsidRDefault="00962D41" w:rsidP="00F33DC6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10"/>
              </w:rPr>
              <w:object w:dxaOrig="380" w:dyaOrig="480" w14:anchorId="6CC24654">
                <v:shape id="_x0000_i1082" type="#_x0000_t75" style="width:18.9pt;height:23.5pt" o:ole="">
                  <v:imagedata r:id="rId128" o:title=""/>
                </v:shape>
                <o:OLEObject Type="Embed" ProgID="Equation.DSMT4" ShapeID="_x0000_i1082" DrawAspect="Content" ObjectID="_1781410501" r:id="rId129"/>
              </w:object>
            </w:r>
          </w:p>
        </w:tc>
        <w:tc>
          <w:tcPr>
            <w:tcW w:w="43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73527329" w14:textId="77777777" w:rsidR="00F33DC6" w:rsidRPr="00E5799F" w:rsidRDefault="00F33DC6" w:rsidP="00F33DC6">
            <w:pPr>
              <w:spacing w:after="240" w:line="240" w:lineRule="auto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3D18E880" w14:textId="63D134A6" w:rsidR="00F33DC6" w:rsidRPr="00E5799F" w:rsidRDefault="00962D41" w:rsidP="00F33DC6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6"/>
              </w:rPr>
              <w:object w:dxaOrig="380" w:dyaOrig="440" w14:anchorId="7CE8E385">
                <v:shape id="_x0000_i1083" type="#_x0000_t75" style="width:18.9pt;height:21.4pt" o:ole="">
                  <v:imagedata r:id="rId130" o:title=""/>
                </v:shape>
                <o:OLEObject Type="Embed" ProgID="Equation.DSMT4" ShapeID="_x0000_i1083" DrawAspect="Content" ObjectID="_1781410502" r:id="rId131"/>
              </w:object>
            </w:r>
          </w:p>
        </w:tc>
      </w:tr>
      <w:tr w:rsidR="00F33DC6" w:rsidRPr="00E5799F" w14:paraId="022A521F" w14:textId="77777777" w:rsidTr="00542212">
        <w:trPr>
          <w:jc w:val="center"/>
        </w:trPr>
        <w:tc>
          <w:tcPr>
            <w:tcW w:w="491" w:type="dxa"/>
            <w:gridSpan w:val="2"/>
            <w:vMerge w:val="restart"/>
            <w:tcBorders>
              <w:left w:val="single" w:sz="4" w:space="0" w:color="auto"/>
              <w:right w:val="nil"/>
            </w:tcBorders>
          </w:tcPr>
          <w:p w14:paraId="14AFC066" w14:textId="3110365F" w:rsidR="00F33DC6" w:rsidRPr="00E5799F" w:rsidRDefault="00F33DC6" w:rsidP="00F33DC6">
            <w:pPr>
              <w:spacing w:before="24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</w:rPr>
              <w:t>12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</w:tcPr>
          <w:p w14:paraId="480E7496" w14:textId="4D7B202E" w:rsidR="00F33DC6" w:rsidRPr="00E5799F" w:rsidRDefault="00F33DC6" w:rsidP="00F33DC6">
            <w:pPr>
              <w:rPr>
                <w:rFonts w:ascii="Times New Roman" w:hAnsi="Times New Roman" w:cs="Times New Roman"/>
                <w:lang w:val="en-GB"/>
              </w:rPr>
            </w:pPr>
            <w:r w:rsidRPr="00E5799F">
              <w:rPr>
                <w:rFonts w:ascii="Times New Roman" w:hAnsi="Times New Roman" w:cs="Times New Roman"/>
              </w:rPr>
              <w:br/>
            </w:r>
            <w:proofErr w:type="spellStart"/>
            <w:r w:rsidRPr="00E5799F">
              <w:rPr>
                <w:rFonts w:ascii="Times New Roman" w:hAnsi="Times New Roman" w:cs="Times New Roman"/>
                <w:lang w:val="en-GB"/>
              </w:rPr>
              <w:t>Koliko</w:t>
            </w:r>
            <w:proofErr w:type="spellEnd"/>
            <w:r w:rsidRPr="00E5799F">
              <w:rPr>
                <w:rFonts w:ascii="Times New Roman" w:hAnsi="Times New Roman" w:cs="Times New Roman"/>
                <w:lang w:val="en-GB"/>
              </w:rPr>
              <w:t xml:space="preserve"> je</w:t>
            </w:r>
            <w:r w:rsidR="00897D31" w:rsidRPr="00E5799F">
              <w:rPr>
                <w:position w:val="-10"/>
              </w:rPr>
              <w:object w:dxaOrig="200" w:dyaOrig="240" w14:anchorId="64C97B03">
                <v:shape id="_x0000_i1084" type="#_x0000_t75" style="width:10pt;height:12.1pt" o:ole="">
                  <v:imagedata r:id="rId132" o:title=""/>
                </v:shape>
                <o:OLEObject Type="Embed" ProgID="Equation.DSMT4" ShapeID="_x0000_i1084" DrawAspect="Content" ObjectID="_1781410503" r:id="rId133"/>
              </w:object>
            </w:r>
            <w:r w:rsidR="00897D31" w:rsidRPr="00E5799F">
              <w:rPr>
                <w:rFonts w:ascii="Times New Roman" w:hAnsi="Times New Roman" w:cs="Times New Roman"/>
                <w:lang w:val="en-GB"/>
              </w:rPr>
              <w:t xml:space="preserve"> </w:t>
            </w:r>
            <w:proofErr w:type="spellStart"/>
            <w:r w:rsidRPr="00E5799F">
              <w:rPr>
                <w:rFonts w:ascii="Times New Roman" w:hAnsi="Times New Roman" w:cs="Times New Roman"/>
                <w:lang w:val="en-GB"/>
              </w:rPr>
              <w:t>iz</w:t>
            </w:r>
            <w:proofErr w:type="spellEnd"/>
            <w:r w:rsidRPr="00E5799F">
              <w:rPr>
                <w:rFonts w:ascii="Times New Roman" w:hAnsi="Times New Roman" w:cs="Times New Roman"/>
                <w:lang w:val="en-GB"/>
              </w:rPr>
              <w:t xml:space="preserve"> </w:t>
            </w:r>
            <w:proofErr w:type="spellStart"/>
            <w:r w:rsidRPr="00E5799F">
              <w:rPr>
                <w:rFonts w:ascii="Times New Roman" w:hAnsi="Times New Roman" w:cs="Times New Roman"/>
                <w:lang w:val="en-GB"/>
              </w:rPr>
              <w:t>sustava</w:t>
            </w:r>
            <w:proofErr w:type="spellEnd"/>
            <w:r w:rsidRPr="00E5799F">
              <w:rPr>
                <w:rFonts w:ascii="Times New Roman" w:hAnsi="Times New Roman" w:cs="Times New Roman"/>
                <w:lang w:val="en-GB"/>
              </w:rPr>
              <w:t xml:space="preserve"> </w:t>
            </w:r>
            <w:proofErr w:type="spellStart"/>
            <w:r w:rsidRPr="00E5799F">
              <w:rPr>
                <w:rFonts w:ascii="Times New Roman" w:hAnsi="Times New Roman" w:cs="Times New Roman"/>
                <w:lang w:val="en-GB"/>
              </w:rPr>
              <w:t>jednadžbi</w:t>
            </w:r>
            <w:proofErr w:type="spellEnd"/>
            <w:r w:rsidRPr="00E5799F">
              <w:rPr>
                <w:rFonts w:ascii="Times New Roman" w:hAnsi="Times New Roman" w:cs="Times New Roman"/>
                <w:lang w:val="en-GB"/>
              </w:rPr>
              <w:t xml:space="preserve">: </w:t>
            </w:r>
            <w:r w:rsidR="00897D31" w:rsidRPr="00E5799F">
              <w:rPr>
                <w:position w:val="-58"/>
              </w:rPr>
              <w:object w:dxaOrig="1740" w:dyaOrig="1260" w14:anchorId="485DB6FA">
                <v:shape id="_x0000_i1085" type="#_x0000_t75" style="width:86.95pt;height:63.1pt" o:ole="">
                  <v:imagedata r:id="rId134" o:title=""/>
                </v:shape>
                <o:OLEObject Type="Embed" ProgID="Equation.DSMT4" ShapeID="_x0000_i1085" DrawAspect="Content" ObjectID="_1781410504" r:id="rId135"/>
              </w:object>
            </w:r>
            <w:r w:rsidRPr="00E5799F">
              <w:rPr>
                <w:rFonts w:ascii="Times New Roman" w:hAnsi="Times New Roman" w:cs="Times New Roman"/>
                <w:lang w:val="en-GB"/>
              </w:rPr>
              <w:t xml:space="preserve"> </w:t>
            </w:r>
            <w:proofErr w:type="gramStart"/>
            <w:r w:rsidRPr="00E5799F">
              <w:rPr>
                <w:rFonts w:ascii="Times New Roman" w:hAnsi="Times New Roman" w:cs="Times New Roman"/>
                <w:lang w:val="en-GB"/>
              </w:rPr>
              <w:t xml:space="preserve">  ?</w:t>
            </w:r>
            <w:proofErr w:type="gramEnd"/>
            <w:r w:rsidRPr="00E5799F">
              <w:rPr>
                <w:rFonts w:ascii="Times New Roman" w:hAnsi="Times New Roman" w:cs="Times New Roman"/>
                <w:lang w:val="en-GB"/>
              </w:rPr>
              <w:t xml:space="preserve">      </w:t>
            </w:r>
          </w:p>
        </w:tc>
      </w:tr>
      <w:tr w:rsidR="00F33DC6" w:rsidRPr="00E5799F" w14:paraId="785F0DA4" w14:textId="77777777" w:rsidTr="00223552">
        <w:trPr>
          <w:jc w:val="center"/>
        </w:trPr>
        <w:tc>
          <w:tcPr>
            <w:tcW w:w="491" w:type="dxa"/>
            <w:gridSpan w:val="2"/>
            <w:vMerge/>
            <w:tcBorders>
              <w:left w:val="single" w:sz="4" w:space="0" w:color="auto"/>
              <w:right w:val="nil"/>
            </w:tcBorders>
          </w:tcPr>
          <w:p w14:paraId="2C9D2357" w14:textId="77777777" w:rsidR="00F33DC6" w:rsidRPr="00E5799F" w:rsidRDefault="00F33DC6" w:rsidP="00F33DC6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23617D4D" w14:textId="77777777" w:rsidR="00F33DC6" w:rsidRPr="00E5799F" w:rsidRDefault="00F33DC6" w:rsidP="00F33DC6">
            <w:pPr>
              <w:spacing w:after="240" w:line="240" w:lineRule="auto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6E10C265" w14:textId="2681465A" w:rsidR="00F33DC6" w:rsidRPr="00E5799F" w:rsidRDefault="00537FC2" w:rsidP="00F33DC6">
            <w:pPr>
              <w:spacing w:after="240" w:line="240" w:lineRule="auto"/>
              <w:rPr>
                <w:rFonts w:ascii="Times New Roman" w:hAnsi="Times New Roman" w:cs="Times New Roman"/>
                <w:vertAlign w:val="superscript"/>
              </w:rPr>
            </w:pPr>
            <w:r w:rsidRPr="00E5799F">
              <w:rPr>
                <w:rFonts w:ascii="Times New Roman" w:hAnsi="Times New Roman" w:cs="Times New Roman"/>
                <w:position w:val="-6"/>
              </w:rPr>
              <w:object w:dxaOrig="460" w:dyaOrig="260" w14:anchorId="4A33570C">
                <v:shape id="_x0000_i1086" type="#_x0000_t75" style="width:23.15pt;height:12.85pt" o:ole="">
                  <v:imagedata r:id="rId136" o:title=""/>
                </v:shape>
                <o:OLEObject Type="Embed" ProgID="Equation.DSMT4" ShapeID="_x0000_i1086" DrawAspect="Content" ObjectID="_1781410505" r:id="rId137"/>
              </w:object>
            </w:r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13FE8B37" w14:textId="77777777" w:rsidR="00F33DC6" w:rsidRPr="00E5799F" w:rsidRDefault="00F33DC6" w:rsidP="00F33DC6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2269" w:type="dxa"/>
            <w:gridSpan w:val="3"/>
            <w:tcBorders>
              <w:top w:val="nil"/>
              <w:left w:val="nil"/>
              <w:right w:val="nil"/>
            </w:tcBorders>
            <w:vAlign w:val="center"/>
          </w:tcPr>
          <w:p w14:paraId="272F6D76" w14:textId="45F210EC" w:rsidR="00F33DC6" w:rsidRPr="00E5799F" w:rsidRDefault="00537FC2" w:rsidP="00F33DC6">
            <w:pPr>
              <w:spacing w:after="240" w:line="240" w:lineRule="auto"/>
              <w:rPr>
                <w:rFonts w:ascii="Times New Roman" w:hAnsi="Times New Roman" w:cs="Times New Roman"/>
                <w:vertAlign w:val="superscript"/>
              </w:rPr>
            </w:pPr>
            <w:r w:rsidRPr="00E5799F">
              <w:rPr>
                <w:position w:val="-6"/>
              </w:rPr>
              <w:object w:dxaOrig="460" w:dyaOrig="260" w14:anchorId="439B3379">
                <v:shape id="_x0000_i1087" type="#_x0000_t75" style="width:23.15pt;height:12.85pt" o:ole="">
                  <v:imagedata r:id="rId138" o:title=""/>
                </v:shape>
                <o:OLEObject Type="Embed" ProgID="Equation.DSMT4" ShapeID="_x0000_i1087" DrawAspect="Content" ObjectID="_1781410506" r:id="rId139"/>
              </w:object>
            </w: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61870F59" w14:textId="70EADFA9" w:rsidR="00F33DC6" w:rsidRPr="00E5799F" w:rsidRDefault="00F33DC6" w:rsidP="00F33DC6">
            <w:pPr>
              <w:spacing w:after="240" w:line="240" w:lineRule="auto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 xml:space="preserve">C. </w:t>
            </w:r>
          </w:p>
        </w:tc>
        <w:tc>
          <w:tcPr>
            <w:tcW w:w="1573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1564AE1D" w14:textId="445460FF" w:rsidR="00F33DC6" w:rsidRPr="00E5799F" w:rsidRDefault="00FC6C7B" w:rsidP="00F33DC6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6"/>
              </w:rPr>
              <w:object w:dxaOrig="180" w:dyaOrig="260" w14:anchorId="035D234C">
                <v:shape id="_x0000_i1088" type="#_x0000_t75" style="width:8.55pt;height:12.5pt" o:ole="">
                  <v:imagedata r:id="rId140" o:title=""/>
                </v:shape>
                <o:OLEObject Type="Embed" ProgID="Equation.DSMT4" ShapeID="_x0000_i1088" DrawAspect="Content" ObjectID="_1781410507" r:id="rId141"/>
              </w:object>
            </w:r>
          </w:p>
        </w:tc>
        <w:tc>
          <w:tcPr>
            <w:tcW w:w="435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52784DC6" w14:textId="77777777" w:rsidR="00F33DC6" w:rsidRPr="00E5799F" w:rsidRDefault="00F33DC6" w:rsidP="00F33DC6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98" w:type="dxa"/>
            <w:gridSpan w:val="3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6C4C8A75" w14:textId="0A1FD2B6" w:rsidR="00F33DC6" w:rsidRPr="00E5799F" w:rsidRDefault="00FC6C7B" w:rsidP="00F33DC6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position w:val="-6"/>
              </w:rPr>
              <w:object w:dxaOrig="180" w:dyaOrig="260" w14:anchorId="07F63D60">
                <v:shape id="_x0000_i1089" type="#_x0000_t75" style="width:8.9pt;height:12.5pt" o:ole="">
                  <v:imagedata r:id="rId142" o:title=""/>
                </v:shape>
                <o:OLEObject Type="Embed" ProgID="Equation.DSMT4" ShapeID="_x0000_i1089" DrawAspect="Content" ObjectID="_1781410508" r:id="rId143"/>
              </w:object>
            </w:r>
          </w:p>
        </w:tc>
      </w:tr>
      <w:tr w:rsidR="00F33DC6" w:rsidRPr="00E5799F" w14:paraId="65BF8C75" w14:textId="77777777" w:rsidTr="00542212">
        <w:trPr>
          <w:jc w:val="center"/>
        </w:trPr>
        <w:tc>
          <w:tcPr>
            <w:tcW w:w="49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38ED15E6" w14:textId="7EBCE61D" w:rsidR="00F33DC6" w:rsidRPr="00E5799F" w:rsidRDefault="00F33DC6" w:rsidP="00F33DC6">
            <w:pPr>
              <w:spacing w:before="6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</w:rPr>
              <w:t>13.</w:t>
            </w:r>
          </w:p>
        </w:tc>
        <w:tc>
          <w:tcPr>
            <w:tcW w:w="9143" w:type="dxa"/>
            <w:gridSpan w:val="1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0FE4D194" w14:textId="4CF56548" w:rsidR="00366978" w:rsidRPr="00E5799F" w:rsidRDefault="00D11253" w:rsidP="00366978">
            <w:pPr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820032" behindDoc="1" locked="0" layoutInCell="1" allowOverlap="1" wp14:anchorId="328B6A0D" wp14:editId="108100C4">
                  <wp:simplePos x="0" y="0"/>
                  <wp:positionH relativeFrom="column">
                    <wp:posOffset>3970655</wp:posOffset>
                  </wp:positionH>
                  <wp:positionV relativeFrom="paragraph">
                    <wp:posOffset>1270</wp:posOffset>
                  </wp:positionV>
                  <wp:extent cx="1388110" cy="1333500"/>
                  <wp:effectExtent l="0" t="0" r="2540" b="0"/>
                  <wp:wrapTight wrapText="bothSides">
                    <wp:wrapPolygon edited="0">
                      <wp:start x="0" y="0"/>
                      <wp:lineTo x="0" y="21291"/>
                      <wp:lineTo x="21343" y="21291"/>
                      <wp:lineTo x="21343" y="0"/>
                      <wp:lineTo x="0" y="0"/>
                    </wp:wrapPolygon>
                  </wp:wrapTight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8110" cy="1333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66978" w:rsidRPr="00E5799F">
              <w:rPr>
                <w:rFonts w:ascii="Times New Roman" w:hAnsi="Times New Roman" w:cs="Times New Roman"/>
              </w:rPr>
              <w:t>Jaje na oko se razlilo po tavi ka</w:t>
            </w:r>
            <w:r w:rsidR="00B45B1C" w:rsidRPr="00E5799F">
              <w:rPr>
                <w:rFonts w:ascii="Times New Roman" w:hAnsi="Times New Roman" w:cs="Times New Roman"/>
              </w:rPr>
              <w:t>ko je prikazano</w:t>
            </w:r>
            <w:r w:rsidR="00366978" w:rsidRPr="00E5799F">
              <w:rPr>
                <w:rFonts w:ascii="Times New Roman" w:hAnsi="Times New Roman" w:cs="Times New Roman"/>
              </w:rPr>
              <w:t xml:space="preserve"> na slici</w:t>
            </w:r>
            <w:r w:rsidR="00B45B1C" w:rsidRPr="00E5799F">
              <w:rPr>
                <w:rFonts w:ascii="Times New Roman" w:hAnsi="Times New Roman" w:cs="Times New Roman"/>
              </w:rPr>
              <w:t xml:space="preserve">, u obliku kruga sa središtem </w:t>
            </w:r>
            <w:r w:rsidR="00B45B1C" w:rsidRPr="00E5799F">
              <w:rPr>
                <w:position w:val="-6"/>
              </w:rPr>
              <w:object w:dxaOrig="200" w:dyaOrig="260" w14:anchorId="1DE4086F">
                <v:shape id="_x0000_i1090" type="#_x0000_t75" style="width:10pt;height:12.85pt" o:ole="">
                  <v:imagedata r:id="rId145" o:title=""/>
                </v:shape>
                <o:OLEObject Type="Embed" ProgID="Equation.DSMT4" ShapeID="_x0000_i1090" DrawAspect="Content" ObjectID="_1781410509" r:id="rId146"/>
              </w:object>
            </w:r>
            <w:r w:rsidR="004F7128" w:rsidRPr="00E5799F">
              <w:t xml:space="preserve"> </w:t>
            </w:r>
            <w:r w:rsidR="004F7128" w:rsidRPr="00E5799F">
              <w:rPr>
                <w:rFonts w:ascii="Times New Roman" w:hAnsi="Times New Roman" w:cs="Times New Roman"/>
              </w:rPr>
              <w:t xml:space="preserve">i  polumjerom </w:t>
            </w:r>
            <w:r w:rsidR="004F7128" w:rsidRPr="00E5799F">
              <w:rPr>
                <w:position w:val="-6"/>
              </w:rPr>
              <w:object w:dxaOrig="340" w:dyaOrig="320" w14:anchorId="56B9C915">
                <v:shape id="_x0000_i1091" type="#_x0000_t75" style="width:17.1pt;height:16.05pt" o:ole="">
                  <v:imagedata r:id="rId147" o:title=""/>
                </v:shape>
                <o:OLEObject Type="Embed" ProgID="Equation.DSMT4" ShapeID="_x0000_i1091" DrawAspect="Content" ObjectID="_1781410510" r:id="rId148"/>
              </w:object>
            </w:r>
            <w:r w:rsidR="00366978" w:rsidRPr="00E5799F">
              <w:rPr>
                <w:rFonts w:ascii="Times New Roman" w:hAnsi="Times New Roman" w:cs="Times New Roman"/>
              </w:rPr>
              <w:t>.</w:t>
            </w:r>
            <w:r w:rsidR="00B45B1C" w:rsidRPr="00E5799F">
              <w:rPr>
                <w:rFonts w:ascii="Times New Roman" w:hAnsi="Times New Roman" w:cs="Times New Roman"/>
              </w:rPr>
              <w:t xml:space="preserve"> P</w:t>
            </w:r>
            <w:r w:rsidR="00366978" w:rsidRPr="00E5799F">
              <w:rPr>
                <w:rFonts w:ascii="Times New Roman" w:hAnsi="Times New Roman" w:cs="Times New Roman"/>
              </w:rPr>
              <w:t xml:space="preserve">ovršina žutanjka (kruga sa središtem </w:t>
            </w:r>
            <w:r w:rsidR="00B45B1C" w:rsidRPr="00E5799F">
              <w:rPr>
                <w:position w:val="-10"/>
              </w:rPr>
              <w:object w:dxaOrig="279" w:dyaOrig="300" w14:anchorId="634E36E5">
                <v:shape id="_x0000_i1092" type="#_x0000_t75" style="width:13.9pt;height:14.95pt" o:ole="">
                  <v:imagedata r:id="rId149" o:title=""/>
                </v:shape>
                <o:OLEObject Type="Embed" ProgID="Equation.DSMT4" ShapeID="_x0000_i1092" DrawAspect="Content" ObjectID="_1781410511" r:id="rId150"/>
              </w:object>
            </w:r>
            <w:r w:rsidR="00366978" w:rsidRPr="00E5799F">
              <w:rPr>
                <w:rFonts w:ascii="Times New Roman" w:hAnsi="Times New Roman" w:cs="Times New Roman"/>
              </w:rPr>
              <w:t xml:space="preserve"> jednaka</w:t>
            </w:r>
            <w:r w:rsidR="00ED7F28" w:rsidRPr="00E5799F">
              <w:rPr>
                <w:rFonts w:ascii="Times New Roman" w:hAnsi="Times New Roman" w:cs="Times New Roman"/>
              </w:rPr>
              <w:t xml:space="preserve"> </w:t>
            </w:r>
            <w:r w:rsidR="00B45B1C" w:rsidRPr="00E5799F">
              <w:rPr>
                <w:rFonts w:ascii="Times New Roman" w:hAnsi="Times New Roman" w:cs="Times New Roman"/>
              </w:rPr>
              <w:t xml:space="preserve">je </w:t>
            </w:r>
            <w:r w:rsidR="00FC6C7B" w:rsidRPr="00E5799F">
              <w:rPr>
                <w:position w:val="-6"/>
              </w:rPr>
              <w:object w:dxaOrig="340" w:dyaOrig="260" w14:anchorId="6EA5DB1C">
                <v:shape id="_x0000_i1093" type="#_x0000_t75" style="width:17.1pt;height:12.85pt" o:ole="">
                  <v:imagedata r:id="rId151" o:title=""/>
                </v:shape>
                <o:OLEObject Type="Embed" ProgID="Equation.DSMT4" ShapeID="_x0000_i1093" DrawAspect="Content" ObjectID="_1781410512" r:id="rId152"/>
              </w:object>
            </w:r>
            <w:r w:rsidR="00FC6C7B" w:rsidRPr="00E5799F">
              <w:rPr>
                <w:rFonts w:ascii="Times New Roman" w:hAnsi="Times New Roman" w:cs="Times New Roman"/>
              </w:rPr>
              <w:t>cm</w:t>
            </w:r>
            <w:r w:rsidR="00FC6C7B" w:rsidRPr="00E5799F">
              <w:rPr>
                <w:rFonts w:ascii="Times New Roman" w:hAnsi="Times New Roman" w:cs="Times New Roman"/>
                <w:vertAlign w:val="superscript"/>
              </w:rPr>
              <w:t>2</w:t>
            </w:r>
            <w:r w:rsidR="00B45B1C" w:rsidRPr="00E5799F">
              <w:rPr>
                <w:rFonts w:ascii="Times New Roman" w:hAnsi="Times New Roman" w:cs="Times New Roman"/>
              </w:rPr>
              <w:t xml:space="preserve">, </w:t>
            </w:r>
            <w:r w:rsidR="00B45B1C" w:rsidRPr="00E5799F">
              <w:rPr>
                <w:rFonts w:ascii="Times New Roman" w:hAnsi="Times New Roman" w:cs="Times New Roman"/>
                <w:position w:val="-12"/>
              </w:rPr>
              <w:object w:dxaOrig="880" w:dyaOrig="360" w14:anchorId="14DCD6A4">
                <v:shape id="_x0000_i1094" type="#_x0000_t75" style="width:43.85pt;height:17.45pt" o:ole="">
                  <v:imagedata r:id="rId153" o:title=""/>
                </v:shape>
                <o:OLEObject Type="Embed" ProgID="Equation.DSMT4" ShapeID="_x0000_i1094" DrawAspect="Content" ObjectID="_1781410513" r:id="rId154"/>
              </w:object>
            </w:r>
            <w:r w:rsidR="00B45B1C" w:rsidRPr="00E5799F">
              <w:rPr>
                <w:rFonts w:ascii="Times New Roman" w:hAnsi="Times New Roman" w:cs="Times New Roman"/>
              </w:rPr>
              <w:t>cm. K</w:t>
            </w:r>
            <w:r w:rsidR="00366978" w:rsidRPr="00E5799F">
              <w:rPr>
                <w:rFonts w:ascii="Times New Roman" w:hAnsi="Times New Roman" w:cs="Times New Roman"/>
              </w:rPr>
              <w:t>olika je površina bjelanjka?</w:t>
            </w:r>
            <w:r w:rsidRPr="00E5799F">
              <w:rPr>
                <w:noProof/>
              </w:rPr>
              <w:t xml:space="preserve"> </w:t>
            </w:r>
          </w:p>
          <w:p w14:paraId="7A6DEA39" w14:textId="21EAEC6D" w:rsidR="00B45B1C" w:rsidRPr="00E5799F" w:rsidRDefault="004F7128" w:rsidP="00366978">
            <w:pPr>
              <w:rPr>
                <w:rFonts w:ascii="Times New Roman" w:hAnsi="Times New Roman" w:cs="Times New Roman"/>
              </w:rPr>
            </w:pPr>
            <w:r w:rsidRPr="00E5799F">
              <w:rPr>
                <w:color w:val="C45911" w:themeColor="accent2" w:themeShade="BF"/>
              </w:rPr>
              <w:br/>
            </w:r>
          </w:p>
        </w:tc>
      </w:tr>
      <w:tr w:rsidR="00F33DC6" w:rsidRPr="00E5799F" w14:paraId="42B782A3" w14:textId="77777777" w:rsidTr="00223552">
        <w:trPr>
          <w:jc w:val="center"/>
        </w:trPr>
        <w:tc>
          <w:tcPr>
            <w:tcW w:w="491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14:paraId="007C592C" w14:textId="77777777" w:rsidR="00F33DC6" w:rsidRPr="00E5799F" w:rsidRDefault="00F33DC6" w:rsidP="00F33DC6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3D759958" w14:textId="77777777" w:rsidR="00F33DC6" w:rsidRPr="00E5799F" w:rsidRDefault="00F33DC6" w:rsidP="00F33DC6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63888CD3" w14:textId="0CDBDC9B" w:rsidR="00F33DC6" w:rsidRPr="00E5799F" w:rsidRDefault="00FC6C7B" w:rsidP="00F33DC6">
            <w:pPr>
              <w:spacing w:after="240" w:line="240" w:lineRule="auto"/>
              <w:rPr>
                <w:rFonts w:ascii="Times New Roman" w:hAnsi="Times New Roman" w:cs="Times New Roman"/>
                <w:vertAlign w:val="superscript"/>
              </w:rPr>
            </w:pPr>
            <w:r w:rsidRPr="00E5799F">
              <w:rPr>
                <w:position w:val="-6"/>
              </w:rPr>
              <w:object w:dxaOrig="600" w:dyaOrig="260" w14:anchorId="294D06EC">
                <v:shape id="_x0000_i1095" type="#_x0000_t75" style="width:29.95pt;height:12.5pt" o:ole="">
                  <v:imagedata r:id="rId155" o:title=""/>
                </v:shape>
                <o:OLEObject Type="Embed" ProgID="Equation.DSMT4" ShapeID="_x0000_i1095" DrawAspect="Content" ObjectID="_1781410514" r:id="rId156"/>
              </w:object>
            </w:r>
            <w:r w:rsidRPr="00E5799F">
              <w:rPr>
                <w:rFonts w:ascii="Times New Roman" w:hAnsi="Times New Roman" w:cs="Times New Roman"/>
              </w:rPr>
              <w:t>cm</w:t>
            </w:r>
            <w:r w:rsidRPr="00E5799F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088F6761" w14:textId="77777777" w:rsidR="00F33DC6" w:rsidRPr="00E5799F" w:rsidRDefault="00F33DC6" w:rsidP="00F33DC6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vAlign w:val="center"/>
          </w:tcPr>
          <w:p w14:paraId="007D96DC" w14:textId="1627A134" w:rsidR="00F33DC6" w:rsidRPr="00E5799F" w:rsidRDefault="00FC6C7B" w:rsidP="00F33DC6">
            <w:pPr>
              <w:spacing w:after="240" w:line="240" w:lineRule="auto"/>
              <w:rPr>
                <w:rFonts w:ascii="Times New Roman" w:hAnsi="Times New Roman" w:cs="Times New Roman"/>
                <w:b/>
              </w:rPr>
            </w:pPr>
            <w:r w:rsidRPr="00E5799F">
              <w:rPr>
                <w:position w:val="-6"/>
              </w:rPr>
              <w:object w:dxaOrig="680" w:dyaOrig="260" w14:anchorId="2F6216FD">
                <v:shape id="_x0000_i1096" type="#_x0000_t75" style="width:34.55pt;height:12.5pt" o:ole="">
                  <v:imagedata r:id="rId157" o:title=""/>
                </v:shape>
                <o:OLEObject Type="Embed" ProgID="Equation.DSMT4" ShapeID="_x0000_i1096" DrawAspect="Content" ObjectID="_1781410515" r:id="rId158"/>
              </w:object>
            </w:r>
            <w:r w:rsidRPr="00E5799F">
              <w:rPr>
                <w:rFonts w:ascii="Times New Roman" w:hAnsi="Times New Roman" w:cs="Times New Roman"/>
              </w:rPr>
              <w:t xml:space="preserve"> cm</w:t>
            </w:r>
            <w:r w:rsidRPr="00E5799F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6D112640" w14:textId="77777777" w:rsidR="00F33DC6" w:rsidRPr="00E5799F" w:rsidRDefault="00F33DC6" w:rsidP="00F33DC6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14:paraId="45F54529" w14:textId="4249762D" w:rsidR="00F33DC6" w:rsidRPr="00E5799F" w:rsidRDefault="00FC6C7B" w:rsidP="00F33DC6">
            <w:pPr>
              <w:spacing w:after="240" w:line="240" w:lineRule="auto"/>
              <w:rPr>
                <w:rFonts w:ascii="Times New Roman" w:hAnsi="Times New Roman" w:cs="Times New Roman"/>
                <w:b/>
              </w:rPr>
            </w:pPr>
            <w:r w:rsidRPr="00E5799F">
              <w:rPr>
                <w:position w:val="-6"/>
              </w:rPr>
              <w:object w:dxaOrig="720" w:dyaOrig="260" w14:anchorId="181AE70B">
                <v:shape id="_x0000_i1097" type="#_x0000_t75" style="width:35.65pt;height:12.85pt" o:ole="">
                  <v:imagedata r:id="rId159" o:title=""/>
                </v:shape>
                <o:OLEObject Type="Embed" ProgID="Equation.DSMT4" ShapeID="_x0000_i1097" DrawAspect="Content" ObjectID="_1781410516" r:id="rId160"/>
              </w:object>
            </w:r>
            <w:r w:rsidRPr="00E5799F">
              <w:rPr>
                <w:rFonts w:ascii="Times New Roman" w:hAnsi="Times New Roman" w:cs="Times New Roman"/>
              </w:rPr>
              <w:t xml:space="preserve"> cm</w:t>
            </w:r>
            <w:r w:rsidRPr="00E5799F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43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6D6B0817" w14:textId="4C93DB33" w:rsidR="00F33DC6" w:rsidRPr="00E5799F" w:rsidRDefault="00F33DC6" w:rsidP="00F33DC6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5799F">
              <w:rPr>
                <w:rFonts w:ascii="Times New Roman" w:hAnsi="Times New Roman" w:cs="Times New Roman"/>
                <w:b/>
              </w:rPr>
              <w:t>D.</w:t>
            </w:r>
            <w:r w:rsidR="00E32F21" w:rsidRPr="00E5799F">
              <w:rPr>
                <w:rFonts w:ascii="Times New Roman" w:hAnsi="Times New Roman" w:cs="Times New Roman"/>
                <w:b/>
              </w:rPr>
              <w:t xml:space="preserve"> 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3E223E29" w14:textId="28662574" w:rsidR="00F33DC6" w:rsidRPr="00E5799F" w:rsidRDefault="00FC6C7B" w:rsidP="00F33DC6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position w:val="-6"/>
              </w:rPr>
              <w:object w:dxaOrig="700" w:dyaOrig="260" w14:anchorId="25CE0768">
                <v:shape id="_x0000_i1098" type="#_x0000_t75" style="width:35.65pt;height:12.5pt" o:ole="">
                  <v:imagedata r:id="rId161" o:title=""/>
                </v:shape>
                <o:OLEObject Type="Embed" ProgID="Equation.DSMT4" ShapeID="_x0000_i1098" DrawAspect="Content" ObjectID="_1781410517" r:id="rId162"/>
              </w:object>
            </w:r>
            <w:r w:rsidRPr="00E5799F">
              <w:rPr>
                <w:rFonts w:ascii="Times New Roman" w:hAnsi="Times New Roman" w:cs="Times New Roman"/>
              </w:rPr>
              <w:t xml:space="preserve"> cm</w:t>
            </w:r>
            <w:r w:rsidRPr="00E5799F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</w:tr>
    </w:tbl>
    <w:tbl>
      <w:tblPr>
        <w:tblStyle w:val="TableGrid1"/>
        <w:tblW w:w="9634" w:type="dxa"/>
        <w:jc w:val="center"/>
        <w:tblLayout w:type="fixed"/>
        <w:tblLook w:val="04A0" w:firstRow="1" w:lastRow="0" w:firstColumn="1" w:lastColumn="0" w:noHBand="0" w:noVBand="1"/>
      </w:tblPr>
      <w:tblGrid>
        <w:gridCol w:w="9634"/>
      </w:tblGrid>
      <w:tr w:rsidR="00EC6365" w:rsidRPr="00E5799F" w14:paraId="42A01051" w14:textId="77777777" w:rsidTr="004E2E5F">
        <w:trPr>
          <w:jc w:val="center"/>
        </w:trPr>
        <w:tc>
          <w:tcPr>
            <w:tcW w:w="9634" w:type="dxa"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D9D9D9" w:themeFill="background1" w:themeFillShade="D9"/>
          </w:tcPr>
          <w:p w14:paraId="328565D3" w14:textId="05F31A7C" w:rsidR="00EC6365" w:rsidRPr="00E5799F" w:rsidRDefault="00EC6365" w:rsidP="009C19C0">
            <w:pPr>
              <w:spacing w:before="120" w:after="60"/>
              <w:jc w:val="center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br w:type="page"/>
            </w:r>
            <w:r w:rsidRPr="00E5799F">
              <w:rPr>
                <w:rFonts w:ascii="Times New Roman" w:hAnsi="Times New Roman" w:cs="Times New Roman"/>
                <w:b/>
              </w:rPr>
              <w:t>U zadacima od 1</w:t>
            </w:r>
            <w:r w:rsidR="0029166E" w:rsidRPr="00E5799F">
              <w:rPr>
                <w:rFonts w:ascii="Times New Roman" w:hAnsi="Times New Roman" w:cs="Times New Roman"/>
                <w:b/>
              </w:rPr>
              <w:t>4</w:t>
            </w:r>
            <w:r w:rsidRPr="00E5799F">
              <w:rPr>
                <w:rFonts w:ascii="Times New Roman" w:hAnsi="Times New Roman" w:cs="Times New Roman"/>
                <w:b/>
              </w:rPr>
              <w:t>. do 2</w:t>
            </w:r>
            <w:r w:rsidR="0029166E" w:rsidRPr="00E5799F">
              <w:rPr>
                <w:rFonts w:ascii="Times New Roman" w:hAnsi="Times New Roman" w:cs="Times New Roman"/>
                <w:b/>
              </w:rPr>
              <w:t>2</w:t>
            </w:r>
            <w:r w:rsidRPr="00E5799F">
              <w:rPr>
                <w:rFonts w:ascii="Times New Roman" w:hAnsi="Times New Roman" w:cs="Times New Roman"/>
                <w:b/>
              </w:rPr>
              <w:t>. rješenje napišite na crtu za odgovor.</w:t>
            </w:r>
          </w:p>
        </w:tc>
      </w:tr>
    </w:tbl>
    <w:tbl>
      <w:tblPr>
        <w:tblStyle w:val="TableGrid"/>
        <w:tblW w:w="9634" w:type="dxa"/>
        <w:jc w:val="center"/>
        <w:tblLayout w:type="fixed"/>
        <w:tblLook w:val="04A0" w:firstRow="1" w:lastRow="0" w:firstColumn="1" w:lastColumn="0" w:noHBand="0" w:noVBand="1"/>
      </w:tblPr>
      <w:tblGrid>
        <w:gridCol w:w="498"/>
        <w:gridCol w:w="9136"/>
      </w:tblGrid>
      <w:tr w:rsidR="00340761" w:rsidRPr="00E5799F" w14:paraId="5033A7EB" w14:textId="77777777" w:rsidTr="00542212">
        <w:trPr>
          <w:jc w:val="center"/>
        </w:trPr>
        <w:tc>
          <w:tcPr>
            <w:tcW w:w="498" w:type="dxa"/>
            <w:vMerge w:val="restart"/>
            <w:tcBorders>
              <w:left w:val="single" w:sz="4" w:space="0" w:color="auto"/>
              <w:bottom w:val="nil"/>
              <w:right w:val="nil"/>
            </w:tcBorders>
          </w:tcPr>
          <w:p w14:paraId="211B2303" w14:textId="0DC0C1FD" w:rsidR="00340761" w:rsidRPr="00E5799F" w:rsidRDefault="00340761" w:rsidP="003C3709">
            <w:pPr>
              <w:spacing w:before="12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</w:rPr>
              <w:t>1</w:t>
            </w:r>
            <w:r w:rsidR="004007F7" w:rsidRPr="00E5799F">
              <w:rPr>
                <w:rFonts w:ascii="Times New Roman" w:eastAsia="BemboBold" w:hAnsi="Times New Roman" w:cs="Times New Roman"/>
                <w:b/>
                <w:bCs/>
              </w:rPr>
              <w:t>4</w:t>
            </w:r>
            <w:r w:rsidRPr="00E5799F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36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1E7F33F6" w14:textId="77777777" w:rsidR="0017498D" w:rsidRPr="00E5799F" w:rsidRDefault="0017498D" w:rsidP="0017498D">
            <w:pPr>
              <w:spacing w:before="120" w:after="180"/>
              <w:rPr>
                <w:rFonts w:ascii="Times New Roman" w:hAnsi="Times New Roman" w:cs="Times New Roman"/>
                <w:bCs/>
              </w:rPr>
            </w:pPr>
            <w:r w:rsidRPr="00E5799F">
              <w:rPr>
                <w:rFonts w:ascii="Times New Roman" w:hAnsi="Times New Roman" w:cs="Times New Roman"/>
                <w:bCs/>
              </w:rPr>
              <w:t xml:space="preserve">Koji je zapis broja </w:t>
            </w:r>
            <w:r w:rsidRPr="00E5799F">
              <w:rPr>
                <w:rFonts w:ascii="Times New Roman" w:hAnsi="Times New Roman" w:cs="Times New Roman"/>
                <w:bCs/>
                <w:position w:val="-6"/>
              </w:rPr>
              <w:object w:dxaOrig="620" w:dyaOrig="279" w14:anchorId="48F3A2D3">
                <v:shape id="_x0000_i1099" type="#_x0000_t75" style="width:29.95pt;height:13.9pt" o:ole="">
                  <v:imagedata r:id="rId163" o:title=""/>
                </v:shape>
                <o:OLEObject Type="Embed" ProgID="Equation.DSMT4" ShapeID="_x0000_i1099" DrawAspect="Content" ObjectID="_1781410518" r:id="rId164"/>
              </w:object>
            </w:r>
            <w:r w:rsidRPr="00E5799F">
              <w:rPr>
                <w:rFonts w:ascii="Times New Roman" w:hAnsi="Times New Roman" w:cs="Times New Roman"/>
                <w:bCs/>
              </w:rPr>
              <w:t xml:space="preserve"> u obliku razlomka? </w:t>
            </w:r>
          </w:p>
          <w:p w14:paraId="291AF40C" w14:textId="1B301415" w:rsidR="00B45B1C" w:rsidRPr="00E5799F" w:rsidRDefault="00B45B1C" w:rsidP="0017498D">
            <w:pPr>
              <w:spacing w:before="120" w:after="180"/>
              <w:rPr>
                <w:rFonts w:ascii="Times New Roman" w:hAnsi="Times New Roman" w:cs="Times New Roman"/>
                <w:bCs/>
              </w:rPr>
            </w:pPr>
          </w:p>
        </w:tc>
      </w:tr>
      <w:tr w:rsidR="00340761" w:rsidRPr="00E5799F" w14:paraId="681EA9BE" w14:textId="77777777" w:rsidTr="00542212">
        <w:trPr>
          <w:jc w:val="center"/>
        </w:trPr>
        <w:tc>
          <w:tcPr>
            <w:tcW w:w="4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68BDD443" w14:textId="77777777" w:rsidR="00340761" w:rsidRPr="00E5799F" w:rsidRDefault="00340761" w:rsidP="00977CD8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9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584EBC6" w14:textId="22D36A9A" w:rsidR="00340761" w:rsidRPr="00E5799F" w:rsidRDefault="00340761" w:rsidP="00AC39DD">
            <w:pPr>
              <w:spacing w:before="120"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b/>
              </w:rPr>
              <w:t>Odgovor:</w:t>
            </w:r>
            <w:r w:rsidRPr="00E5799F">
              <w:rPr>
                <w:rFonts w:ascii="Times New Roman" w:hAnsi="Times New Roman" w:cs="Times New Roman"/>
              </w:rPr>
              <w:t xml:space="preserve"> ________________________________________________________________</w:t>
            </w:r>
            <w:r w:rsidR="0017498D" w:rsidRPr="00E5799F">
              <w:rPr>
                <w:rFonts w:ascii="Times New Roman" w:hAnsi="Times New Roman" w:cs="Times New Roman"/>
              </w:rPr>
              <w:t>_</w:t>
            </w:r>
            <w:r w:rsidR="00E5799F">
              <w:rPr>
                <w:rFonts w:ascii="Times New Roman" w:hAnsi="Times New Roman" w:cs="Times New Roman"/>
              </w:rPr>
              <w:t>____</w:t>
            </w:r>
          </w:p>
        </w:tc>
      </w:tr>
      <w:tr w:rsidR="004A60F9" w:rsidRPr="00E5799F" w14:paraId="0C6DB3D2" w14:textId="77777777" w:rsidTr="009C19C0">
        <w:trPr>
          <w:jc w:val="center"/>
        </w:trPr>
        <w:tc>
          <w:tcPr>
            <w:tcW w:w="498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5C437F61" w14:textId="1A3C7E28" w:rsidR="004A60F9" w:rsidRPr="00E5799F" w:rsidRDefault="004A60F9" w:rsidP="003C3709">
            <w:pPr>
              <w:spacing w:before="12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</w:rPr>
              <w:t>1</w:t>
            </w:r>
            <w:r w:rsidR="004007F7" w:rsidRPr="00E5799F">
              <w:rPr>
                <w:rFonts w:ascii="Times New Roman" w:eastAsia="BemboBold" w:hAnsi="Times New Roman" w:cs="Times New Roman"/>
                <w:b/>
                <w:bCs/>
              </w:rPr>
              <w:t>5</w:t>
            </w:r>
            <w:r w:rsidRPr="00E5799F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3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247A8C86" w14:textId="7BF5DF7C" w:rsidR="00BA1054" w:rsidRPr="00E5799F" w:rsidRDefault="0017498D" w:rsidP="0017498D">
            <w:pPr>
              <w:spacing w:before="120" w:after="180"/>
            </w:pPr>
            <w:r w:rsidRPr="00E5799F">
              <w:rPr>
                <w:rFonts w:ascii="Times New Roman" w:hAnsi="Times New Roman" w:cs="Times New Roman"/>
                <w:bCs/>
              </w:rPr>
              <w:t xml:space="preserve">Zadani su skupovi </w:t>
            </w:r>
            <w:r w:rsidRPr="00E5799F">
              <w:rPr>
                <w:rFonts w:ascii="Times New Roman" w:hAnsi="Times New Roman" w:cs="Times New Roman"/>
                <w:bCs/>
                <w:position w:val="-14"/>
              </w:rPr>
              <w:object w:dxaOrig="1140" w:dyaOrig="400" w14:anchorId="5D52FDD4">
                <v:shape id="_x0000_i1100" type="#_x0000_t75" style="width:56.3pt;height:20.65pt" o:ole="">
                  <v:imagedata r:id="rId165" o:title=""/>
                </v:shape>
                <o:OLEObject Type="Embed" ProgID="Equation.DSMT4" ShapeID="_x0000_i1100" DrawAspect="Content" ObjectID="_1781410519" r:id="rId166"/>
              </w:object>
            </w:r>
            <w:r w:rsidRPr="00E5799F">
              <w:rPr>
                <w:rFonts w:ascii="Times New Roman" w:hAnsi="Times New Roman" w:cs="Times New Roman"/>
                <w:bCs/>
              </w:rPr>
              <w:t xml:space="preserve"> i </w:t>
            </w:r>
            <w:r w:rsidRPr="00E5799F">
              <w:rPr>
                <w:rFonts w:ascii="Times New Roman" w:hAnsi="Times New Roman" w:cs="Times New Roman"/>
                <w:bCs/>
                <w:position w:val="-14"/>
              </w:rPr>
              <w:object w:dxaOrig="1180" w:dyaOrig="400" w14:anchorId="53E0A12E">
                <v:shape id="_x0000_i1101" type="#_x0000_t75" style="width:59.5pt;height:20.65pt" o:ole="">
                  <v:imagedata r:id="rId167" o:title=""/>
                </v:shape>
                <o:OLEObject Type="Embed" ProgID="Equation.DSMT4" ShapeID="_x0000_i1101" DrawAspect="Content" ObjectID="_1781410520" r:id="rId168"/>
              </w:object>
            </w:r>
            <w:r w:rsidRPr="00E5799F">
              <w:rPr>
                <w:rFonts w:ascii="Times New Roman" w:hAnsi="Times New Roman" w:cs="Times New Roman"/>
                <w:bCs/>
              </w:rPr>
              <w:t xml:space="preserve">. Koliko elemenata ima skup </w:t>
            </w:r>
            <w:r w:rsidRPr="00E5799F">
              <w:rPr>
                <w:position w:val="-4"/>
              </w:rPr>
              <w:object w:dxaOrig="660" w:dyaOrig="260" w14:anchorId="6B944284">
                <v:shape id="_x0000_i1102" type="#_x0000_t75" style="width:33.15pt;height:12.85pt" o:ole="">
                  <v:imagedata r:id="rId169" o:title=""/>
                </v:shape>
                <o:OLEObject Type="Embed" ProgID="Equation.DSMT4" ShapeID="_x0000_i1102" DrawAspect="Content" ObjectID="_1781410521" r:id="rId170"/>
              </w:object>
            </w:r>
            <w:r w:rsidRPr="00E5799F">
              <w:rPr>
                <w:rFonts w:ascii="Times New Roman" w:hAnsi="Times New Roman" w:cs="Times New Roman"/>
                <w:bCs/>
              </w:rPr>
              <w:t>?</w:t>
            </w:r>
          </w:p>
        </w:tc>
      </w:tr>
      <w:tr w:rsidR="004A60F9" w:rsidRPr="00E5799F" w14:paraId="1AD62AC3" w14:textId="77777777" w:rsidTr="009C19C0">
        <w:trPr>
          <w:jc w:val="center"/>
        </w:trPr>
        <w:tc>
          <w:tcPr>
            <w:tcW w:w="498" w:type="dxa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14:paraId="6798292C" w14:textId="77777777" w:rsidR="004A60F9" w:rsidRPr="00E5799F" w:rsidRDefault="004A60F9" w:rsidP="009C19C0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9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3706B6E" w14:textId="79381206" w:rsidR="004A60F9" w:rsidRPr="00E5799F" w:rsidRDefault="004A60F9" w:rsidP="009C19C0">
            <w:pPr>
              <w:spacing w:before="120"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b/>
              </w:rPr>
              <w:t>Odgovor:</w:t>
            </w:r>
            <w:r w:rsidRPr="00E5799F">
              <w:rPr>
                <w:rFonts w:ascii="Times New Roman" w:hAnsi="Times New Roman" w:cs="Times New Roman"/>
              </w:rPr>
              <w:t xml:space="preserve"> _________________________________________________________________</w:t>
            </w:r>
            <w:r w:rsidR="0017498D" w:rsidRPr="00E5799F">
              <w:rPr>
                <w:rFonts w:ascii="Times New Roman" w:hAnsi="Times New Roman" w:cs="Times New Roman"/>
              </w:rPr>
              <w:t>___</w:t>
            </w:r>
            <w:r w:rsidR="00E5799F">
              <w:rPr>
                <w:rFonts w:ascii="Times New Roman" w:hAnsi="Times New Roman" w:cs="Times New Roman"/>
              </w:rPr>
              <w:t>_</w:t>
            </w:r>
          </w:p>
        </w:tc>
      </w:tr>
      <w:tr w:rsidR="00340761" w:rsidRPr="00E5799F" w14:paraId="5E3FFC05" w14:textId="77777777" w:rsidTr="00542212">
        <w:trPr>
          <w:jc w:val="center"/>
        </w:trPr>
        <w:tc>
          <w:tcPr>
            <w:tcW w:w="498" w:type="dxa"/>
            <w:vMerge w:val="restart"/>
            <w:tcBorders>
              <w:left w:val="single" w:sz="4" w:space="0" w:color="auto"/>
              <w:bottom w:val="nil"/>
              <w:right w:val="nil"/>
            </w:tcBorders>
          </w:tcPr>
          <w:p w14:paraId="7B62BE3A" w14:textId="7F0D30C3" w:rsidR="00340761" w:rsidRPr="00E5799F" w:rsidRDefault="00340761" w:rsidP="00977CD8">
            <w:pPr>
              <w:spacing w:before="12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</w:rPr>
              <w:t>1</w:t>
            </w:r>
            <w:r w:rsidR="004007F7" w:rsidRPr="00E5799F">
              <w:rPr>
                <w:rFonts w:ascii="Times New Roman" w:eastAsia="BemboBold" w:hAnsi="Times New Roman" w:cs="Times New Roman"/>
                <w:b/>
                <w:bCs/>
              </w:rPr>
              <w:t>6</w:t>
            </w:r>
            <w:r w:rsidRPr="00E5799F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36" w:type="dxa"/>
            <w:tcBorders>
              <w:left w:val="nil"/>
              <w:bottom w:val="nil"/>
              <w:right w:val="single" w:sz="4" w:space="0" w:color="auto"/>
            </w:tcBorders>
          </w:tcPr>
          <w:p w14:paraId="40287EBA" w14:textId="77777777" w:rsidR="00BA1054" w:rsidRPr="00E5799F" w:rsidRDefault="00340761" w:rsidP="00402F38">
            <w:pPr>
              <w:spacing w:after="160" w:line="259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t>Riješite jednadžbu:</w:t>
            </w:r>
            <w:r w:rsidR="00CB69F2" w:rsidRPr="00E5799F">
              <w:rPr>
                <w:rFonts w:ascii="Times New Roman" w:hAnsi="Times New Roman" w:cs="Times New Roman"/>
              </w:rPr>
              <w:t xml:space="preserve"> </w:t>
            </w:r>
            <w:r w:rsidR="00CB69F2" w:rsidRPr="00E5799F">
              <w:rPr>
                <w:bCs/>
                <w:position w:val="-24"/>
              </w:rPr>
              <w:object w:dxaOrig="1820" w:dyaOrig="620" w14:anchorId="45CE8353">
                <v:shape id="_x0000_i1103" type="#_x0000_t75" style="width:90.9pt;height:30.65pt" o:ole="">
                  <v:imagedata r:id="rId171" o:title=""/>
                </v:shape>
                <o:OLEObject Type="Embed" ProgID="Equation.DSMT4" ShapeID="_x0000_i1103" DrawAspect="Content" ObjectID="_1781410522" r:id="rId172"/>
              </w:object>
            </w:r>
            <w:r w:rsidR="00A121E4" w:rsidRPr="00E5799F">
              <w:rPr>
                <w:rFonts w:ascii="Times New Roman" w:hAnsi="Times New Roman" w:cs="Times New Roman"/>
              </w:rPr>
              <w:t>.</w:t>
            </w:r>
          </w:p>
          <w:p w14:paraId="1628BFF8" w14:textId="10F91F0A" w:rsidR="00B45B1C" w:rsidRPr="00E5799F" w:rsidRDefault="00B45B1C" w:rsidP="00402F38">
            <w:pPr>
              <w:spacing w:after="160" w:line="259" w:lineRule="auto"/>
              <w:rPr>
                <w:rFonts w:ascii="Times New Roman" w:hAnsi="Times New Roman" w:cs="Times New Roman"/>
              </w:rPr>
            </w:pPr>
          </w:p>
        </w:tc>
      </w:tr>
      <w:tr w:rsidR="00340761" w:rsidRPr="00E5799F" w14:paraId="77E122E7" w14:textId="77777777" w:rsidTr="00542212">
        <w:trPr>
          <w:jc w:val="center"/>
        </w:trPr>
        <w:tc>
          <w:tcPr>
            <w:tcW w:w="4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57B44161" w14:textId="77777777" w:rsidR="00340761" w:rsidRPr="00E5799F" w:rsidRDefault="00340761" w:rsidP="00977CD8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9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93CFFDA" w14:textId="31898444" w:rsidR="00340761" w:rsidRPr="00E5799F" w:rsidRDefault="00340761" w:rsidP="00AC39DD">
            <w:pPr>
              <w:spacing w:before="120"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b/>
              </w:rPr>
              <w:t>Odgovor:</w:t>
            </w:r>
            <w:r w:rsidRPr="00E5799F">
              <w:rPr>
                <w:rFonts w:ascii="Times New Roman" w:hAnsi="Times New Roman" w:cs="Times New Roman"/>
              </w:rPr>
              <w:t xml:space="preserve"> ___________________________________________________________________</w:t>
            </w:r>
            <w:r w:rsidR="00BA1054" w:rsidRPr="00E5799F">
              <w:rPr>
                <w:rFonts w:ascii="Times New Roman" w:hAnsi="Times New Roman" w:cs="Times New Roman"/>
              </w:rPr>
              <w:t>_</w:t>
            </w:r>
            <w:r w:rsidR="00DA5769">
              <w:rPr>
                <w:rFonts w:ascii="Times New Roman" w:hAnsi="Times New Roman" w:cs="Times New Roman"/>
              </w:rPr>
              <w:t>_</w:t>
            </w:r>
          </w:p>
        </w:tc>
      </w:tr>
      <w:tr w:rsidR="00B95508" w:rsidRPr="00E5799F" w14:paraId="77140910" w14:textId="77777777" w:rsidTr="00E338D8">
        <w:trPr>
          <w:jc w:val="center"/>
        </w:trPr>
        <w:tc>
          <w:tcPr>
            <w:tcW w:w="498" w:type="dxa"/>
            <w:vMerge w:val="restart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10154404" w14:textId="3479B0F5" w:rsidR="00B95508" w:rsidRPr="00E5799F" w:rsidRDefault="00A33FB2" w:rsidP="00B95508">
            <w:pPr>
              <w:spacing w:before="120" w:after="120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</w:rPr>
              <w:t>17</w:t>
            </w:r>
            <w:r w:rsidR="00B95508" w:rsidRPr="00E5799F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36" w:type="dxa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1ADEF970" w14:textId="5EDF05B3" w:rsidR="00AB3221" w:rsidRPr="00E5799F" w:rsidRDefault="00AB3221" w:rsidP="00B45B1C">
            <w:pPr>
              <w:spacing w:before="120" w:after="180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828224" behindDoc="1" locked="0" layoutInCell="1" allowOverlap="1" wp14:anchorId="35556CDF" wp14:editId="37866A04">
                  <wp:simplePos x="0" y="0"/>
                  <wp:positionH relativeFrom="column">
                    <wp:posOffset>4015740</wp:posOffset>
                  </wp:positionH>
                  <wp:positionV relativeFrom="paragraph">
                    <wp:posOffset>-29845</wp:posOffset>
                  </wp:positionV>
                  <wp:extent cx="1611630" cy="982345"/>
                  <wp:effectExtent l="0" t="0" r="7620" b="8255"/>
                  <wp:wrapTight wrapText="bothSides">
                    <wp:wrapPolygon edited="0">
                      <wp:start x="0" y="0"/>
                      <wp:lineTo x="0" y="21363"/>
                      <wp:lineTo x="21447" y="21363"/>
                      <wp:lineTo x="21447" y="0"/>
                      <wp:lineTo x="0" y="0"/>
                    </wp:wrapPolygon>
                  </wp:wrapTight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1630" cy="982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7606B" w:rsidRPr="00E5799F">
              <w:rPr>
                <w:rFonts w:ascii="Times New Roman" w:hAnsi="Times New Roman" w:cs="Times New Roman"/>
              </w:rPr>
              <w:t xml:space="preserve">Nad stranicom </w:t>
            </w:r>
            <w:r w:rsidR="0067606B" w:rsidRPr="00E5799F">
              <w:rPr>
                <w:rFonts w:ascii="Times New Roman" w:hAnsi="Times New Roman" w:cs="Times New Roman"/>
                <w:position w:val="-6"/>
              </w:rPr>
              <w:object w:dxaOrig="400" w:dyaOrig="340" w14:anchorId="55521D61">
                <v:shape id="_x0000_i1104" type="#_x0000_t75" style="width:19.95pt;height:17.1pt" o:ole="">
                  <v:imagedata r:id="rId174" o:title=""/>
                </v:shape>
                <o:OLEObject Type="Embed" ProgID="Equation.DSMT4" ShapeID="_x0000_i1104" DrawAspect="Content" ObjectID="_1781410523" r:id="rId175"/>
              </w:object>
            </w:r>
            <w:r w:rsidR="0067606B" w:rsidRPr="00E5799F">
              <w:rPr>
                <w:rFonts w:ascii="Times New Roman" w:hAnsi="Times New Roman" w:cs="Times New Roman"/>
              </w:rPr>
              <w:t xml:space="preserve"> kvadrata </w:t>
            </w:r>
            <w:r w:rsidR="0067606B" w:rsidRPr="00E5799F">
              <w:rPr>
                <w:rFonts w:ascii="Times New Roman" w:hAnsi="Times New Roman" w:cs="Times New Roman"/>
                <w:position w:val="-6"/>
              </w:rPr>
              <w:object w:dxaOrig="720" w:dyaOrig="279" w14:anchorId="4A3DEE53">
                <v:shape id="_x0000_i1105" type="#_x0000_t75" style="width:36pt;height:13.9pt" o:ole="">
                  <v:imagedata r:id="rId176" o:title=""/>
                </v:shape>
                <o:OLEObject Type="Embed" ProgID="Equation.DSMT4" ShapeID="_x0000_i1105" DrawAspect="Content" ObjectID="_1781410524" r:id="rId177"/>
              </w:object>
            </w:r>
            <w:r w:rsidR="0067606B" w:rsidRPr="00E5799F">
              <w:rPr>
                <w:rFonts w:ascii="Times New Roman" w:hAnsi="Times New Roman" w:cs="Times New Roman"/>
              </w:rPr>
              <w:t xml:space="preserve"> prema</w:t>
            </w:r>
            <w:r w:rsidR="00505A62" w:rsidRPr="00E5799F">
              <w:rPr>
                <w:rFonts w:ascii="Times New Roman" w:hAnsi="Times New Roman" w:cs="Times New Roman"/>
              </w:rPr>
              <w:t xml:space="preserve"> van je konstruiran</w:t>
            </w:r>
            <w:r w:rsidR="0067606B" w:rsidRPr="00E5799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67606B" w:rsidRPr="00E5799F">
              <w:rPr>
                <w:rFonts w:ascii="Times New Roman" w:hAnsi="Times New Roman" w:cs="Times New Roman"/>
              </w:rPr>
              <w:t>jednakostraničan</w:t>
            </w:r>
            <w:proofErr w:type="spellEnd"/>
            <w:r w:rsidR="0067606B" w:rsidRPr="00E5799F">
              <w:rPr>
                <w:rFonts w:ascii="Times New Roman" w:hAnsi="Times New Roman" w:cs="Times New Roman"/>
              </w:rPr>
              <w:t xml:space="preserve"> trokut</w:t>
            </w:r>
            <w:r w:rsidR="00505A62" w:rsidRPr="00E5799F">
              <w:rPr>
                <w:rFonts w:ascii="Times New Roman" w:hAnsi="Times New Roman" w:cs="Times New Roman"/>
              </w:rPr>
              <w:t xml:space="preserve"> </w:t>
            </w:r>
            <w:r w:rsidR="0067606B" w:rsidRPr="00E5799F">
              <w:rPr>
                <w:rFonts w:ascii="Times New Roman" w:hAnsi="Times New Roman" w:cs="Times New Roman"/>
                <w:position w:val="-6"/>
              </w:rPr>
              <w:object w:dxaOrig="680" w:dyaOrig="279" w14:anchorId="44ECC90F">
                <v:shape id="_x0000_i1106" type="#_x0000_t75" style="width:33.85pt;height:13.9pt" o:ole="">
                  <v:imagedata r:id="rId178" o:title=""/>
                </v:shape>
                <o:OLEObject Type="Embed" ProgID="Equation.DSMT4" ShapeID="_x0000_i1106" DrawAspect="Content" ObjectID="_1781410525" r:id="rId179"/>
              </w:object>
            </w:r>
            <w:r w:rsidR="0067606B" w:rsidRPr="00E5799F">
              <w:rPr>
                <w:rFonts w:ascii="Times New Roman" w:hAnsi="Times New Roman" w:cs="Times New Roman"/>
              </w:rPr>
              <w:t xml:space="preserve">. </w:t>
            </w:r>
            <w:r w:rsidR="00774322" w:rsidRPr="00E5799F">
              <w:rPr>
                <w:rFonts w:ascii="Times New Roman" w:hAnsi="Times New Roman" w:cs="Times New Roman"/>
              </w:rPr>
              <w:t xml:space="preserve">Kolika je mjera </w:t>
            </w:r>
            <w:r w:rsidRPr="00E5799F">
              <w:rPr>
                <w:rFonts w:ascii="Times New Roman" w:hAnsi="Times New Roman" w:cs="Times New Roman"/>
              </w:rPr>
              <w:t xml:space="preserve">označenog </w:t>
            </w:r>
            <w:r w:rsidR="00774322" w:rsidRPr="00E5799F">
              <w:rPr>
                <w:rFonts w:ascii="Times New Roman" w:hAnsi="Times New Roman" w:cs="Times New Roman"/>
              </w:rPr>
              <w:t xml:space="preserve">kuta pri vrhu </w:t>
            </w:r>
            <w:r w:rsidR="00774322" w:rsidRPr="00E5799F">
              <w:rPr>
                <w:position w:val="-4"/>
              </w:rPr>
              <w:object w:dxaOrig="260" w:dyaOrig="260" w14:anchorId="36A6B3A6">
                <v:shape id="_x0000_i1107" type="#_x0000_t75" style="width:12.85pt;height:12.85pt" o:ole="">
                  <v:imagedata r:id="rId180" o:title=""/>
                </v:shape>
                <o:OLEObject Type="Embed" ProgID="Equation.DSMT4" ShapeID="_x0000_i1107" DrawAspect="Content" ObjectID="_1781410526" r:id="rId181"/>
              </w:object>
            </w:r>
            <w:r w:rsidR="00774322" w:rsidRPr="00E5799F">
              <w:rPr>
                <w:rFonts w:ascii="Times New Roman" w:hAnsi="Times New Roman" w:cs="Times New Roman"/>
              </w:rPr>
              <w:t xml:space="preserve">u trokutu </w:t>
            </w:r>
            <w:r w:rsidR="00774322" w:rsidRPr="00E5799F">
              <w:rPr>
                <w:position w:val="-6"/>
              </w:rPr>
              <w:object w:dxaOrig="540" w:dyaOrig="279" w14:anchorId="3446BF0C">
                <v:shape id="_x0000_i1108" type="#_x0000_t75" style="width:27.1pt;height:13.9pt" o:ole="">
                  <v:imagedata r:id="rId182" o:title=""/>
                </v:shape>
                <o:OLEObject Type="Embed" ProgID="Equation.DSMT4" ShapeID="_x0000_i1108" DrawAspect="Content" ObjectID="_1781410527" r:id="rId183"/>
              </w:object>
            </w:r>
            <w:r w:rsidR="00774322" w:rsidRPr="00E5799F">
              <w:rPr>
                <w:rFonts w:ascii="Times New Roman" w:hAnsi="Times New Roman" w:cs="Times New Roman"/>
              </w:rPr>
              <w:t xml:space="preserve">? </w:t>
            </w:r>
            <w:r w:rsidRPr="00E5799F">
              <w:rPr>
                <w:rFonts w:ascii="Times New Roman" w:hAnsi="Times New Roman" w:cs="Times New Roman"/>
              </w:rPr>
              <w:br/>
            </w:r>
          </w:p>
        </w:tc>
      </w:tr>
      <w:tr w:rsidR="00B95508" w:rsidRPr="00E5799F" w14:paraId="17B291FA" w14:textId="77777777" w:rsidTr="00BB4FB1">
        <w:trPr>
          <w:jc w:val="center"/>
        </w:trPr>
        <w:tc>
          <w:tcPr>
            <w:tcW w:w="498" w:type="dxa"/>
            <w:vMerge/>
            <w:tcBorders>
              <w:left w:val="single" w:sz="4" w:space="0" w:color="auto"/>
              <w:right w:val="nil"/>
            </w:tcBorders>
            <w:shd w:val="clear" w:color="auto" w:fill="auto"/>
          </w:tcPr>
          <w:p w14:paraId="56ACA0AC" w14:textId="77777777" w:rsidR="00B95508" w:rsidRPr="00E5799F" w:rsidRDefault="00B95508" w:rsidP="00B95508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9136" w:type="dxa"/>
            <w:tcBorders>
              <w:top w:val="nil"/>
              <w:left w:val="nil"/>
              <w:right w:val="single" w:sz="4" w:space="0" w:color="auto"/>
            </w:tcBorders>
          </w:tcPr>
          <w:p w14:paraId="379CDC0C" w14:textId="39951F2F" w:rsidR="00B95508" w:rsidRPr="00E5799F" w:rsidRDefault="00B95508" w:rsidP="00B95508">
            <w:pPr>
              <w:spacing w:before="120" w:after="240" w:line="240" w:lineRule="auto"/>
              <w:rPr>
                <w:rFonts w:ascii="Times New Roman" w:hAnsi="Times New Roman" w:cs="Times New Roman"/>
                <w:vertAlign w:val="superscript"/>
              </w:rPr>
            </w:pPr>
            <w:r w:rsidRPr="00E5799F">
              <w:rPr>
                <w:rFonts w:ascii="Times New Roman" w:hAnsi="Times New Roman" w:cs="Times New Roman"/>
                <w:b/>
              </w:rPr>
              <w:t>Odgovor:</w:t>
            </w:r>
            <w:r w:rsidRPr="00E5799F">
              <w:rPr>
                <w:rFonts w:ascii="Times New Roman" w:hAnsi="Times New Roman" w:cs="Times New Roman"/>
              </w:rPr>
              <w:t xml:space="preserve"> _________________________________________________________________</w:t>
            </w:r>
            <w:r w:rsidR="002A16FE" w:rsidRPr="00E5799F">
              <w:rPr>
                <w:rFonts w:ascii="Times New Roman" w:hAnsi="Times New Roman" w:cs="Times New Roman"/>
              </w:rPr>
              <w:t>__</w:t>
            </w:r>
            <w:r w:rsidR="00BA1054" w:rsidRPr="00E5799F">
              <w:rPr>
                <w:rFonts w:ascii="Times New Roman" w:hAnsi="Times New Roman" w:cs="Times New Roman"/>
              </w:rPr>
              <w:t>_</w:t>
            </w:r>
            <w:r w:rsidR="00DA5769">
              <w:rPr>
                <w:rFonts w:ascii="Times New Roman" w:hAnsi="Times New Roman" w:cs="Times New Roman"/>
              </w:rPr>
              <w:t>_</w:t>
            </w:r>
          </w:p>
        </w:tc>
      </w:tr>
      <w:tr w:rsidR="00340761" w:rsidRPr="00E5799F" w14:paraId="1BD553E0" w14:textId="77777777" w:rsidTr="00A542A1">
        <w:trPr>
          <w:jc w:val="center"/>
        </w:trPr>
        <w:tc>
          <w:tcPr>
            <w:tcW w:w="498" w:type="dxa"/>
            <w:vMerge w:val="restart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14:paraId="6764D6CE" w14:textId="38580D1B" w:rsidR="00340761" w:rsidRPr="00E5799F" w:rsidRDefault="00FE0B01" w:rsidP="00977CD8">
            <w:pPr>
              <w:spacing w:before="120" w:after="120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</w:rPr>
              <w:lastRenderedPageBreak/>
              <w:t>18</w:t>
            </w:r>
            <w:r w:rsidR="00340761" w:rsidRPr="00E5799F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36" w:type="dxa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58148AB1" w14:textId="27E6345F" w:rsidR="00DF0872" w:rsidRPr="00E5799F" w:rsidRDefault="00DF0872" w:rsidP="00DF0872">
            <w:pPr>
              <w:spacing w:before="120" w:after="120"/>
              <w:rPr>
                <w:rFonts w:ascii="Times New Roman" w:hAnsi="Times New Roman" w:cs="Times New Roman"/>
                <w:b/>
                <w:bCs/>
              </w:rPr>
            </w:pPr>
            <w:r w:rsidRPr="00E5799F">
              <w:rPr>
                <w:rFonts w:ascii="Times New Roman" w:hAnsi="Times New Roman" w:cs="Times New Roman"/>
              </w:rPr>
              <w:t xml:space="preserve">Vlatko je ujutro putovao </w:t>
            </w:r>
            <w:r w:rsidR="00DE61A0" w:rsidRPr="00E5799F">
              <w:rPr>
                <w:rFonts w:ascii="Times New Roman" w:hAnsi="Times New Roman" w:cs="Times New Roman"/>
              </w:rPr>
              <w:t xml:space="preserve">od svoje do djedove kuće </w:t>
            </w:r>
            <w:r w:rsidRPr="00E5799F">
              <w:rPr>
                <w:rFonts w:ascii="Times New Roman" w:hAnsi="Times New Roman" w:cs="Times New Roman"/>
              </w:rPr>
              <w:t>vozeći 2.5 sat</w:t>
            </w:r>
            <w:r w:rsidR="00DE61A0" w:rsidRPr="00E5799F">
              <w:rPr>
                <w:rFonts w:ascii="Times New Roman" w:hAnsi="Times New Roman" w:cs="Times New Roman"/>
              </w:rPr>
              <w:t>i</w:t>
            </w:r>
            <w:r w:rsidRPr="00E5799F">
              <w:rPr>
                <w:rFonts w:ascii="Times New Roman" w:hAnsi="Times New Roman" w:cs="Times New Roman"/>
              </w:rPr>
              <w:t xml:space="preserve"> stalnom brzinom. Predvečer se vratio </w:t>
            </w:r>
            <w:r w:rsidR="00DE61A0" w:rsidRPr="00E5799F">
              <w:rPr>
                <w:rFonts w:ascii="Times New Roman" w:hAnsi="Times New Roman" w:cs="Times New Roman"/>
              </w:rPr>
              <w:t xml:space="preserve">od djedove do svoje kuće </w:t>
            </w:r>
            <w:r w:rsidRPr="00E5799F">
              <w:rPr>
                <w:rFonts w:ascii="Times New Roman" w:hAnsi="Times New Roman" w:cs="Times New Roman"/>
              </w:rPr>
              <w:t>istim putem</w:t>
            </w:r>
            <w:r w:rsidR="004F7128" w:rsidRPr="00E5799F">
              <w:rPr>
                <w:rFonts w:ascii="Times New Roman" w:hAnsi="Times New Roman" w:cs="Times New Roman"/>
              </w:rPr>
              <w:t xml:space="preserve"> za 2 sata i 42 minute</w:t>
            </w:r>
            <w:r w:rsidRPr="00E5799F">
              <w:rPr>
                <w:rFonts w:ascii="Times New Roman" w:hAnsi="Times New Roman" w:cs="Times New Roman"/>
              </w:rPr>
              <w:t>, brzinom manjom za 4 km/h. Kolikom je brzinom Vlatko vozio ujutro?</w:t>
            </w:r>
          </w:p>
          <w:p w14:paraId="46C3DFFF" w14:textId="594819B5" w:rsidR="000B477D" w:rsidRPr="00E5799F" w:rsidRDefault="000B477D" w:rsidP="00FC6C7B">
            <w:pPr>
              <w:spacing w:before="120" w:after="180"/>
              <w:rPr>
                <w:rFonts w:ascii="Times New Roman" w:hAnsi="Times New Roman" w:cs="Times New Roman"/>
              </w:rPr>
            </w:pPr>
          </w:p>
        </w:tc>
      </w:tr>
      <w:tr w:rsidR="00340761" w:rsidRPr="00E5799F" w14:paraId="57A66C9C" w14:textId="77777777" w:rsidTr="00542212">
        <w:trPr>
          <w:jc w:val="center"/>
        </w:trPr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61FF85A0" w14:textId="77777777" w:rsidR="00340761" w:rsidRPr="00E5799F" w:rsidRDefault="00340761" w:rsidP="00977CD8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9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2B62F62" w14:textId="52852156" w:rsidR="00340761" w:rsidRPr="00E5799F" w:rsidRDefault="00340761" w:rsidP="00AC39DD">
            <w:pPr>
              <w:spacing w:before="120"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b/>
              </w:rPr>
              <w:t>Odgovor:</w:t>
            </w:r>
            <w:r w:rsidRPr="00E5799F">
              <w:rPr>
                <w:rFonts w:ascii="Times New Roman" w:hAnsi="Times New Roman" w:cs="Times New Roman"/>
              </w:rPr>
              <w:t xml:space="preserve"> _________________________________________________________________</w:t>
            </w:r>
            <w:r w:rsidR="00DF0872" w:rsidRPr="00E5799F">
              <w:rPr>
                <w:rFonts w:ascii="Times New Roman" w:hAnsi="Times New Roman" w:cs="Times New Roman"/>
              </w:rPr>
              <w:t xml:space="preserve">km/h </w:t>
            </w:r>
          </w:p>
        </w:tc>
      </w:tr>
      <w:tr w:rsidR="00340761" w:rsidRPr="00E5799F" w14:paraId="6A3CA9D5" w14:textId="77777777" w:rsidTr="00542212">
        <w:trPr>
          <w:jc w:val="center"/>
        </w:trPr>
        <w:tc>
          <w:tcPr>
            <w:tcW w:w="498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26A1789C" w14:textId="63559FBC" w:rsidR="00340761" w:rsidRPr="00E5799F" w:rsidRDefault="00340761" w:rsidP="00637B22">
            <w:pPr>
              <w:spacing w:before="12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</w:rPr>
              <w:t>1</w:t>
            </w:r>
            <w:r w:rsidR="00FE0B01" w:rsidRPr="00E5799F">
              <w:rPr>
                <w:rFonts w:ascii="Times New Roman" w:eastAsia="BemboBold" w:hAnsi="Times New Roman" w:cs="Times New Roman"/>
                <w:b/>
                <w:bCs/>
              </w:rPr>
              <w:t>9</w:t>
            </w:r>
            <w:r w:rsidRPr="00E5799F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3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55477E1E" w14:textId="45FA66DC" w:rsidR="00FC6C7B" w:rsidRPr="00E5799F" w:rsidRDefault="00E338D8" w:rsidP="00FC6C7B">
            <w:pPr>
              <w:spacing w:before="120" w:after="120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827200" behindDoc="1" locked="0" layoutInCell="1" allowOverlap="1" wp14:anchorId="7EC319E9" wp14:editId="62FF1CB8">
                  <wp:simplePos x="0" y="0"/>
                  <wp:positionH relativeFrom="column">
                    <wp:posOffset>2675255</wp:posOffset>
                  </wp:positionH>
                  <wp:positionV relativeFrom="paragraph">
                    <wp:posOffset>8890</wp:posOffset>
                  </wp:positionV>
                  <wp:extent cx="2680970" cy="2110740"/>
                  <wp:effectExtent l="0" t="0" r="5080" b="3810"/>
                  <wp:wrapTight wrapText="bothSides">
                    <wp:wrapPolygon edited="0">
                      <wp:start x="0" y="0"/>
                      <wp:lineTo x="0" y="21444"/>
                      <wp:lineTo x="21487" y="21444"/>
                      <wp:lineTo x="21487" y="0"/>
                      <wp:lineTo x="0" y="0"/>
                    </wp:wrapPolygon>
                  </wp:wrapTight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0970" cy="2110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542A1" w:rsidRPr="00E5799F">
              <w:rPr>
                <w:rFonts w:ascii="Times New Roman" w:hAnsi="Times New Roman" w:cs="Times New Roman"/>
              </w:rPr>
              <w:t>U tri osma razreda p</w:t>
            </w:r>
            <w:r w:rsidR="00EF6F02" w:rsidRPr="00E5799F">
              <w:rPr>
                <w:rFonts w:ascii="Times New Roman" w:hAnsi="Times New Roman" w:cs="Times New Roman"/>
              </w:rPr>
              <w:t xml:space="preserve">rovedeno je ispitivanje </w:t>
            </w:r>
            <w:r w:rsidRPr="00E5799F">
              <w:rPr>
                <w:rFonts w:ascii="Times New Roman" w:hAnsi="Times New Roman" w:cs="Times New Roman"/>
              </w:rPr>
              <w:t xml:space="preserve">  </w:t>
            </w:r>
            <w:r w:rsidR="00EF6F02" w:rsidRPr="00E5799F">
              <w:rPr>
                <w:rFonts w:ascii="Times New Roman" w:hAnsi="Times New Roman" w:cs="Times New Roman"/>
              </w:rPr>
              <w:t xml:space="preserve">o </w:t>
            </w:r>
            <w:r w:rsidR="00A542A1" w:rsidRPr="00E5799F">
              <w:rPr>
                <w:rFonts w:ascii="Times New Roman" w:hAnsi="Times New Roman" w:cs="Times New Roman"/>
              </w:rPr>
              <w:t xml:space="preserve">tome </w:t>
            </w:r>
            <w:r w:rsidR="00EF6F02" w:rsidRPr="00E5799F">
              <w:rPr>
                <w:rFonts w:ascii="Times New Roman" w:hAnsi="Times New Roman" w:cs="Times New Roman"/>
              </w:rPr>
              <w:t xml:space="preserve">koju društvenu mrežu učenici najviše koriste. Rezultati su prikazani na dijagramu. </w:t>
            </w:r>
            <w:r w:rsidR="00FC6C7B" w:rsidRPr="00E5799F">
              <w:rPr>
                <w:rFonts w:ascii="Times New Roman" w:hAnsi="Times New Roman" w:cs="Times New Roman"/>
              </w:rPr>
              <w:t>Koliko u</w:t>
            </w:r>
            <w:r w:rsidR="00422906" w:rsidRPr="00E5799F">
              <w:rPr>
                <w:rFonts w:ascii="Times New Roman" w:hAnsi="Times New Roman" w:cs="Times New Roman"/>
              </w:rPr>
              <w:t>kupno u</w:t>
            </w:r>
            <w:r w:rsidR="00FC6C7B" w:rsidRPr="00E5799F">
              <w:rPr>
                <w:rFonts w:ascii="Times New Roman" w:hAnsi="Times New Roman" w:cs="Times New Roman"/>
              </w:rPr>
              <w:t xml:space="preserve">čenika </w:t>
            </w:r>
            <w:r w:rsidR="00422906" w:rsidRPr="00E5799F">
              <w:rPr>
                <w:rFonts w:ascii="Times New Roman" w:hAnsi="Times New Roman" w:cs="Times New Roman"/>
              </w:rPr>
              <w:t xml:space="preserve">tih razreda </w:t>
            </w:r>
            <w:r w:rsidR="00FC6C7B" w:rsidRPr="00E5799F">
              <w:rPr>
                <w:rFonts w:ascii="Times New Roman" w:hAnsi="Times New Roman" w:cs="Times New Roman"/>
              </w:rPr>
              <w:t xml:space="preserve">najviše koristi </w:t>
            </w:r>
            <w:proofErr w:type="spellStart"/>
            <w:r w:rsidR="00FC6C7B" w:rsidRPr="00E5799F">
              <w:rPr>
                <w:rFonts w:ascii="Times New Roman" w:hAnsi="Times New Roman" w:cs="Times New Roman"/>
              </w:rPr>
              <w:t>Instagram</w:t>
            </w:r>
            <w:proofErr w:type="spellEnd"/>
            <w:r w:rsidR="00FC6C7B" w:rsidRPr="00E5799F">
              <w:rPr>
                <w:rFonts w:ascii="Times New Roman" w:hAnsi="Times New Roman" w:cs="Times New Roman"/>
              </w:rPr>
              <w:t xml:space="preserve"> ili </w:t>
            </w:r>
            <w:proofErr w:type="spellStart"/>
            <w:r w:rsidR="00FC6C7B" w:rsidRPr="00E5799F">
              <w:rPr>
                <w:rFonts w:ascii="Times New Roman" w:hAnsi="Times New Roman" w:cs="Times New Roman"/>
              </w:rPr>
              <w:t>TikTok</w:t>
            </w:r>
            <w:proofErr w:type="spellEnd"/>
            <w:r w:rsidR="00FC6C7B" w:rsidRPr="00E5799F">
              <w:rPr>
                <w:rFonts w:ascii="Times New Roman" w:hAnsi="Times New Roman" w:cs="Times New Roman"/>
              </w:rPr>
              <w:t>?</w:t>
            </w:r>
            <w:r w:rsidRPr="00E5799F">
              <w:rPr>
                <w:noProof/>
              </w:rPr>
              <w:t xml:space="preserve"> </w:t>
            </w:r>
          </w:p>
          <w:p w14:paraId="0F8AB0F7" w14:textId="77777777" w:rsidR="00FC6C7B" w:rsidRPr="00E5799F" w:rsidRDefault="00FC6C7B" w:rsidP="00FC6C7B">
            <w:pPr>
              <w:spacing w:before="120" w:after="120"/>
              <w:rPr>
                <w:rFonts w:ascii="Times New Roman" w:hAnsi="Times New Roman" w:cs="Times New Roman"/>
              </w:rPr>
            </w:pPr>
          </w:p>
          <w:p w14:paraId="46252249" w14:textId="77777777" w:rsidR="00A45035" w:rsidRPr="00E5799F" w:rsidRDefault="00A45035" w:rsidP="00FC6C7B">
            <w:pPr>
              <w:spacing w:before="120" w:after="120"/>
              <w:rPr>
                <w:rFonts w:ascii="Times New Roman" w:hAnsi="Times New Roman" w:cs="Times New Roman"/>
              </w:rPr>
            </w:pPr>
          </w:p>
          <w:p w14:paraId="335A98AD" w14:textId="6FFDBC1F" w:rsidR="00832C06" w:rsidRPr="00E5799F" w:rsidRDefault="00E338D8" w:rsidP="00FC6C7B">
            <w:pPr>
              <w:spacing w:before="120" w:after="120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br/>
            </w:r>
          </w:p>
          <w:p w14:paraId="1B9CCDA5" w14:textId="70EF9CAD" w:rsidR="00DF77BD" w:rsidRPr="00E5799F" w:rsidRDefault="00DF77BD" w:rsidP="00FC6C7B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</w:tr>
      <w:tr w:rsidR="00340761" w:rsidRPr="00E5799F" w14:paraId="4AF83D13" w14:textId="77777777" w:rsidTr="00542212">
        <w:trPr>
          <w:jc w:val="center"/>
        </w:trPr>
        <w:tc>
          <w:tcPr>
            <w:tcW w:w="498" w:type="dxa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14:paraId="344C52FB" w14:textId="77777777" w:rsidR="00340761" w:rsidRPr="00E5799F" w:rsidRDefault="00340761" w:rsidP="00637B22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9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F1831A9" w14:textId="333E2AA7" w:rsidR="00340761" w:rsidRPr="00E5799F" w:rsidRDefault="00340761" w:rsidP="00AC39DD">
            <w:pPr>
              <w:spacing w:before="120"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b/>
              </w:rPr>
              <w:t>Odgovor:</w:t>
            </w:r>
            <w:r w:rsidRPr="00E5799F">
              <w:rPr>
                <w:rFonts w:ascii="Times New Roman" w:hAnsi="Times New Roman" w:cs="Times New Roman"/>
              </w:rPr>
              <w:t xml:space="preserve"> __________________________________________________________________</w:t>
            </w:r>
            <w:r w:rsidR="000E15F5" w:rsidRPr="00E5799F">
              <w:rPr>
                <w:rFonts w:ascii="Times New Roman" w:hAnsi="Times New Roman" w:cs="Times New Roman"/>
              </w:rPr>
              <w:t>__</w:t>
            </w:r>
            <w:r w:rsidR="00DA5769">
              <w:rPr>
                <w:rFonts w:ascii="Times New Roman" w:hAnsi="Times New Roman" w:cs="Times New Roman"/>
              </w:rPr>
              <w:t>_</w:t>
            </w:r>
            <w:r w:rsidR="000E15F5" w:rsidRPr="00E5799F">
              <w:rPr>
                <w:rFonts w:ascii="Times New Roman" w:hAnsi="Times New Roman" w:cs="Times New Roman"/>
              </w:rPr>
              <w:t xml:space="preserve"> </w:t>
            </w:r>
            <w:r w:rsidRPr="00E5799F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C26930" w:rsidRPr="00E5799F" w14:paraId="18D72692" w14:textId="77777777" w:rsidTr="00462161">
        <w:trPr>
          <w:jc w:val="center"/>
        </w:trPr>
        <w:tc>
          <w:tcPr>
            <w:tcW w:w="498" w:type="dxa"/>
            <w:vMerge w:val="restart"/>
            <w:tcBorders>
              <w:left w:val="single" w:sz="4" w:space="0" w:color="auto"/>
              <w:bottom w:val="nil"/>
              <w:right w:val="nil"/>
            </w:tcBorders>
          </w:tcPr>
          <w:p w14:paraId="304BD706" w14:textId="3BA60CBC" w:rsidR="00C26930" w:rsidRPr="00E5799F" w:rsidRDefault="00A33FB2" w:rsidP="00C26930">
            <w:pPr>
              <w:spacing w:before="12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</w:rPr>
              <w:t>20</w:t>
            </w:r>
            <w:r w:rsidR="00C26930" w:rsidRPr="00E5799F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36" w:type="dxa"/>
            <w:tcBorders>
              <w:left w:val="nil"/>
              <w:bottom w:val="nil"/>
              <w:right w:val="single" w:sz="4" w:space="0" w:color="auto"/>
            </w:tcBorders>
          </w:tcPr>
          <w:p w14:paraId="033F722B" w14:textId="48E8F193" w:rsidR="00C26930" w:rsidRPr="00E5799F" w:rsidRDefault="00FC6C7B" w:rsidP="00A33FB2">
            <w:pPr>
              <w:spacing w:before="120" w:after="120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t xml:space="preserve">Žica duljine </w:t>
            </w:r>
            <w:r w:rsidR="00817A4D" w:rsidRPr="00E5799F">
              <w:rPr>
                <w:rFonts w:ascii="Times New Roman" w:hAnsi="Times New Roman" w:cs="Times New Roman"/>
              </w:rPr>
              <w:t>24</w:t>
            </w:r>
            <w:r w:rsidR="00263B7F" w:rsidRPr="00E5799F">
              <w:rPr>
                <w:rFonts w:ascii="Times New Roman" w:hAnsi="Times New Roman" w:cs="Times New Roman"/>
              </w:rPr>
              <w:t xml:space="preserve"> </w:t>
            </w:r>
            <w:r w:rsidRPr="00E5799F">
              <w:rPr>
                <w:rFonts w:ascii="Times New Roman" w:hAnsi="Times New Roman" w:cs="Times New Roman"/>
              </w:rPr>
              <w:t xml:space="preserve">cm prerezana je na </w:t>
            </w:r>
            <w:r w:rsidR="00817A4D" w:rsidRPr="00E5799F">
              <w:rPr>
                <w:rFonts w:ascii="Times New Roman" w:hAnsi="Times New Roman" w:cs="Times New Roman"/>
              </w:rPr>
              <w:t xml:space="preserve">dva </w:t>
            </w:r>
            <w:r w:rsidRPr="00E5799F">
              <w:rPr>
                <w:rFonts w:ascii="Times New Roman" w:hAnsi="Times New Roman" w:cs="Times New Roman"/>
              </w:rPr>
              <w:t xml:space="preserve">jednaka dijela. Od jednog dijela napravljen je </w:t>
            </w:r>
            <w:proofErr w:type="spellStart"/>
            <w:r w:rsidRPr="00E5799F">
              <w:rPr>
                <w:rFonts w:ascii="Times New Roman" w:hAnsi="Times New Roman" w:cs="Times New Roman"/>
              </w:rPr>
              <w:t>jednakostraničan</w:t>
            </w:r>
            <w:proofErr w:type="spellEnd"/>
            <w:r w:rsidRPr="00E5799F">
              <w:rPr>
                <w:rFonts w:ascii="Times New Roman" w:hAnsi="Times New Roman" w:cs="Times New Roman"/>
              </w:rPr>
              <w:t xml:space="preserve"> trokut, a od </w:t>
            </w:r>
            <w:r w:rsidR="00817A4D" w:rsidRPr="00E5799F">
              <w:rPr>
                <w:rFonts w:ascii="Times New Roman" w:hAnsi="Times New Roman" w:cs="Times New Roman"/>
              </w:rPr>
              <w:t xml:space="preserve">drugoga </w:t>
            </w:r>
            <w:r w:rsidRPr="00E5799F">
              <w:rPr>
                <w:rFonts w:ascii="Times New Roman" w:hAnsi="Times New Roman" w:cs="Times New Roman"/>
              </w:rPr>
              <w:t xml:space="preserve">pravokutnik kojemu je duljina dvostruko veća od širine. </w:t>
            </w:r>
            <w:r w:rsidR="00A542A1" w:rsidRPr="00E5799F">
              <w:rPr>
                <w:rFonts w:ascii="Times New Roman" w:hAnsi="Times New Roman" w:cs="Times New Roman"/>
              </w:rPr>
              <w:t xml:space="preserve">    </w:t>
            </w:r>
            <w:r w:rsidRPr="00E5799F">
              <w:rPr>
                <w:rFonts w:ascii="Times New Roman" w:hAnsi="Times New Roman" w:cs="Times New Roman"/>
              </w:rPr>
              <w:t xml:space="preserve">Ako izračunamo površine dobivenih likova, kolika je </w:t>
            </w:r>
            <w:r w:rsidR="008F5E93" w:rsidRPr="00E5799F">
              <w:rPr>
                <w:rFonts w:ascii="Times New Roman" w:hAnsi="Times New Roman" w:cs="Times New Roman"/>
              </w:rPr>
              <w:t xml:space="preserve">manja </w:t>
            </w:r>
            <w:r w:rsidRPr="00E5799F">
              <w:rPr>
                <w:rFonts w:ascii="Times New Roman" w:hAnsi="Times New Roman" w:cs="Times New Roman"/>
              </w:rPr>
              <w:t xml:space="preserve">od tih </w:t>
            </w:r>
            <w:r w:rsidR="008F5E93" w:rsidRPr="00E5799F">
              <w:rPr>
                <w:rFonts w:ascii="Times New Roman" w:hAnsi="Times New Roman" w:cs="Times New Roman"/>
              </w:rPr>
              <w:t xml:space="preserve">dvaju </w:t>
            </w:r>
            <w:r w:rsidRPr="00E5799F">
              <w:rPr>
                <w:rFonts w:ascii="Times New Roman" w:hAnsi="Times New Roman" w:cs="Times New Roman"/>
              </w:rPr>
              <w:t>površina?</w:t>
            </w:r>
          </w:p>
          <w:p w14:paraId="480D4BF1" w14:textId="775E99CE" w:rsidR="00BA1054" w:rsidRPr="00E5799F" w:rsidRDefault="00BA1054" w:rsidP="00A33FB2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</w:tr>
      <w:tr w:rsidR="00C26930" w:rsidRPr="00E5799F" w14:paraId="3759B9A7" w14:textId="77777777" w:rsidTr="00542212">
        <w:trPr>
          <w:jc w:val="center"/>
        </w:trPr>
        <w:tc>
          <w:tcPr>
            <w:tcW w:w="4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10EF74CD" w14:textId="77777777" w:rsidR="00C26930" w:rsidRPr="00E5799F" w:rsidRDefault="00C26930" w:rsidP="00C26930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9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D609412" w14:textId="449ED51D" w:rsidR="00C26930" w:rsidRPr="00E5799F" w:rsidRDefault="00C26930" w:rsidP="00C26930">
            <w:pPr>
              <w:spacing w:before="120"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b/>
              </w:rPr>
              <w:t>Odgovor:</w:t>
            </w:r>
            <w:r w:rsidRPr="00E5799F">
              <w:rPr>
                <w:rFonts w:ascii="Times New Roman" w:hAnsi="Times New Roman" w:cs="Times New Roman"/>
              </w:rPr>
              <w:t xml:space="preserve"> _______________________________________________________________</w:t>
            </w:r>
            <w:r w:rsidR="00BA1054" w:rsidRPr="00E5799F">
              <w:rPr>
                <w:rFonts w:ascii="Times New Roman" w:hAnsi="Times New Roman" w:cs="Times New Roman"/>
              </w:rPr>
              <w:t>_</w:t>
            </w:r>
            <w:r w:rsidR="00DA5769">
              <w:rPr>
                <w:rFonts w:ascii="Times New Roman" w:hAnsi="Times New Roman" w:cs="Times New Roman"/>
              </w:rPr>
              <w:t>_</w:t>
            </w:r>
            <w:r w:rsidR="003C2B22">
              <w:rPr>
                <w:rFonts w:ascii="Times New Roman" w:hAnsi="Times New Roman" w:cs="Times New Roman"/>
              </w:rPr>
              <w:t>__</w:t>
            </w:r>
            <w:r w:rsidR="00BA1054" w:rsidRPr="00E5799F">
              <w:rPr>
                <w:rFonts w:ascii="Times New Roman" w:hAnsi="Times New Roman" w:cs="Times New Roman"/>
              </w:rPr>
              <w:t>cm</w:t>
            </w:r>
            <w:r w:rsidR="00BA1054" w:rsidRPr="00E5799F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</w:tr>
      <w:tr w:rsidR="00A33FB2" w:rsidRPr="00E5799F" w14:paraId="520AA07F" w14:textId="77777777" w:rsidTr="00542212">
        <w:trPr>
          <w:jc w:val="center"/>
        </w:trPr>
        <w:tc>
          <w:tcPr>
            <w:tcW w:w="498" w:type="dxa"/>
            <w:vMerge w:val="restart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66F339FB" w14:textId="59DCE3A3" w:rsidR="00A33FB2" w:rsidRPr="00E5799F" w:rsidRDefault="00A33FB2" w:rsidP="00A33FB2">
            <w:pPr>
              <w:spacing w:before="120" w:after="120"/>
              <w:rPr>
                <w:rFonts w:ascii="Times New Roman" w:eastAsia="BemboBold" w:hAnsi="Times New Roman" w:cs="Times New Roman"/>
                <w:b/>
                <w:bCs/>
              </w:rPr>
            </w:pPr>
            <w:bookmarkStart w:id="2" w:name="_Hlk106835564"/>
            <w:r w:rsidRPr="00E5799F">
              <w:rPr>
                <w:rFonts w:ascii="Times New Roman" w:eastAsia="BemboBold" w:hAnsi="Times New Roman" w:cs="Times New Roman"/>
                <w:b/>
                <w:bCs/>
              </w:rPr>
              <w:t>21.</w:t>
            </w:r>
          </w:p>
        </w:tc>
        <w:tc>
          <w:tcPr>
            <w:tcW w:w="9136" w:type="dxa"/>
            <w:tcBorders>
              <w:left w:val="nil"/>
              <w:bottom w:val="nil"/>
              <w:right w:val="single" w:sz="4" w:space="0" w:color="auto"/>
            </w:tcBorders>
          </w:tcPr>
          <w:p w14:paraId="53D2AD68" w14:textId="7EF7CDA5" w:rsidR="00A542A1" w:rsidRPr="00E5799F" w:rsidRDefault="00E644E6" w:rsidP="00A33FB2">
            <w:pPr>
              <w:spacing w:before="120" w:after="120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t xml:space="preserve">Na slučajan način biramo </w:t>
            </w:r>
            <w:r w:rsidR="004F7128" w:rsidRPr="00E5799F">
              <w:rPr>
                <w:rFonts w:ascii="Times New Roman" w:hAnsi="Times New Roman" w:cs="Times New Roman"/>
              </w:rPr>
              <w:t xml:space="preserve">jedan </w:t>
            </w:r>
            <w:r w:rsidRPr="00E5799F">
              <w:rPr>
                <w:rFonts w:ascii="Times New Roman" w:hAnsi="Times New Roman" w:cs="Times New Roman"/>
              </w:rPr>
              <w:t xml:space="preserve">broj </w:t>
            </w:r>
            <w:r w:rsidRPr="00E5799F">
              <w:rPr>
                <w:position w:val="-6"/>
              </w:rPr>
              <w:object w:dxaOrig="200" w:dyaOrig="200" w14:anchorId="06DBFB40">
                <v:shape id="_x0000_i1109" type="#_x0000_t75" style="width:10pt;height:10pt" o:ole="">
                  <v:imagedata r:id="rId185" o:title=""/>
                </v:shape>
                <o:OLEObject Type="Embed" ProgID="Equation.DSMT4" ShapeID="_x0000_i1109" DrawAspect="Content" ObjectID="_1781410528" r:id="rId186"/>
              </w:object>
            </w:r>
            <w:r w:rsidRPr="00E5799F">
              <w:rPr>
                <w:rFonts w:ascii="Times New Roman" w:hAnsi="Times New Roman" w:cs="Times New Roman"/>
              </w:rPr>
              <w:t xml:space="preserve"> iz skupa </w:t>
            </w:r>
            <w:r w:rsidR="00E20CAD" w:rsidRPr="00E5799F">
              <w:rPr>
                <w:rFonts w:ascii="Times New Roman" w:hAnsi="Times New Roman" w:cs="Times New Roman"/>
                <w:position w:val="-12"/>
              </w:rPr>
              <w:object w:dxaOrig="2520" w:dyaOrig="360" w14:anchorId="26F96B20">
                <v:shape id="_x0000_i1110" type="#_x0000_t75" style="width:126.2pt;height:17.45pt" o:ole="">
                  <v:imagedata r:id="rId187" o:title=""/>
                </v:shape>
                <o:OLEObject Type="Embed" ProgID="Equation.DSMT4" ShapeID="_x0000_i1110" DrawAspect="Content" ObjectID="_1781410529" r:id="rId188"/>
              </w:object>
            </w:r>
            <w:r w:rsidRPr="00E5799F">
              <w:rPr>
                <w:rFonts w:ascii="Times New Roman" w:hAnsi="Times New Roman" w:cs="Times New Roman"/>
              </w:rPr>
              <w:t xml:space="preserve"> </w:t>
            </w:r>
            <w:r w:rsidR="0092369E" w:rsidRPr="00E5799F">
              <w:rPr>
                <w:rFonts w:ascii="Times New Roman" w:hAnsi="Times New Roman" w:cs="Times New Roman"/>
              </w:rPr>
              <w:t xml:space="preserve">Kolika je vjerojatnost da </w:t>
            </w:r>
            <w:r w:rsidRPr="00E5799F">
              <w:rPr>
                <w:rFonts w:ascii="Times New Roman" w:hAnsi="Times New Roman" w:cs="Times New Roman"/>
              </w:rPr>
              <w:t>je</w:t>
            </w:r>
            <w:r w:rsidR="004F7128" w:rsidRPr="00E5799F">
              <w:rPr>
                <w:rFonts w:ascii="Times New Roman" w:hAnsi="Times New Roman" w:cs="Times New Roman"/>
              </w:rPr>
              <w:t xml:space="preserve"> za odabrani </w:t>
            </w:r>
            <w:r w:rsidR="004F7128" w:rsidRPr="00E5799F">
              <w:rPr>
                <w:position w:val="-6"/>
              </w:rPr>
              <w:object w:dxaOrig="200" w:dyaOrig="200" w14:anchorId="3A4C8B64">
                <v:shape id="_x0000_i1111" type="#_x0000_t75" style="width:10pt;height:10pt" o:ole="">
                  <v:imagedata r:id="rId185" o:title=""/>
                </v:shape>
                <o:OLEObject Type="Embed" ProgID="Equation.DSMT4" ShapeID="_x0000_i1111" DrawAspect="Content" ObjectID="_1781410530" r:id="rId189"/>
              </w:object>
            </w:r>
            <w:r w:rsidR="004F7128" w:rsidRPr="00E5799F">
              <w:rPr>
                <w:rFonts w:ascii="Times New Roman" w:hAnsi="Times New Roman" w:cs="Times New Roman"/>
              </w:rPr>
              <w:t xml:space="preserve"> </w:t>
            </w:r>
            <w:r w:rsidRPr="00E5799F">
              <w:rPr>
                <w:rFonts w:ascii="Times New Roman" w:hAnsi="Times New Roman" w:cs="Times New Roman"/>
              </w:rPr>
              <w:t xml:space="preserve">pravac zadan jednadžbom </w:t>
            </w:r>
            <w:r w:rsidRPr="00E5799F">
              <w:rPr>
                <w:rFonts w:ascii="Times New Roman" w:hAnsi="Times New Roman" w:cs="Times New Roman"/>
                <w:position w:val="-10"/>
              </w:rPr>
              <w:object w:dxaOrig="840" w:dyaOrig="340" w14:anchorId="7DB61518">
                <v:shape id="_x0000_i1112" type="#_x0000_t75" style="width:42.05pt;height:16.4pt" o:ole="">
                  <v:imagedata r:id="rId190" o:title=""/>
                </v:shape>
                <o:OLEObject Type="Embed" ProgID="Equation.DSMT4" ShapeID="_x0000_i1112" DrawAspect="Content" ObjectID="_1781410531" r:id="rId191"/>
              </w:object>
            </w:r>
            <w:r w:rsidR="0092369E" w:rsidRPr="00E5799F">
              <w:rPr>
                <w:rFonts w:ascii="Times New Roman" w:hAnsi="Times New Roman" w:cs="Times New Roman"/>
              </w:rPr>
              <w:t xml:space="preserve"> uspored</w:t>
            </w:r>
            <w:r w:rsidRPr="00E5799F">
              <w:rPr>
                <w:rFonts w:ascii="Times New Roman" w:hAnsi="Times New Roman" w:cs="Times New Roman"/>
              </w:rPr>
              <w:t>a</w:t>
            </w:r>
            <w:r w:rsidR="0092369E" w:rsidRPr="00E5799F">
              <w:rPr>
                <w:rFonts w:ascii="Times New Roman" w:hAnsi="Times New Roman" w:cs="Times New Roman"/>
              </w:rPr>
              <w:t>n (paralel</w:t>
            </w:r>
            <w:r w:rsidRPr="00E5799F">
              <w:rPr>
                <w:rFonts w:ascii="Times New Roman" w:hAnsi="Times New Roman" w:cs="Times New Roman"/>
              </w:rPr>
              <w:t>an</w:t>
            </w:r>
            <w:r w:rsidR="0092369E" w:rsidRPr="00E5799F">
              <w:rPr>
                <w:rFonts w:ascii="Times New Roman" w:hAnsi="Times New Roman" w:cs="Times New Roman"/>
              </w:rPr>
              <w:t>)</w:t>
            </w:r>
            <w:r w:rsidRPr="00E5799F">
              <w:rPr>
                <w:rFonts w:ascii="Times New Roman" w:hAnsi="Times New Roman" w:cs="Times New Roman"/>
              </w:rPr>
              <w:t xml:space="preserve"> s pravcem zadanim jednadžbom</w:t>
            </w:r>
            <w:r w:rsidR="008B25D0" w:rsidRPr="00E5799F">
              <w:rPr>
                <w:rFonts w:ascii="Times New Roman" w:hAnsi="Times New Roman" w:cs="Times New Roman"/>
                <w:position w:val="-10"/>
              </w:rPr>
              <w:object w:dxaOrig="760" w:dyaOrig="300" w14:anchorId="68D84CBE">
                <v:shape id="_x0000_i1113" type="#_x0000_t75" style="width:38.15pt;height:14.6pt" o:ole="">
                  <v:imagedata r:id="rId192" o:title=""/>
                </v:shape>
                <o:OLEObject Type="Embed" ProgID="Equation.DSMT4" ShapeID="_x0000_i1113" DrawAspect="Content" ObjectID="_1781410532" r:id="rId193"/>
              </w:object>
            </w:r>
            <w:r w:rsidR="0092369E" w:rsidRPr="00E5799F">
              <w:rPr>
                <w:rFonts w:ascii="Times New Roman" w:hAnsi="Times New Roman" w:cs="Times New Roman"/>
              </w:rPr>
              <w:t>?</w:t>
            </w:r>
            <w:r w:rsidR="00C92388" w:rsidRPr="00E5799F">
              <w:rPr>
                <w:rFonts w:ascii="Times New Roman" w:hAnsi="Times New Roman" w:cs="Times New Roman"/>
              </w:rPr>
              <w:t xml:space="preserve"> </w:t>
            </w:r>
          </w:p>
          <w:p w14:paraId="1C04365E" w14:textId="169100A6" w:rsidR="004F7128" w:rsidRPr="00E5799F" w:rsidRDefault="004F7128" w:rsidP="00A33FB2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</w:tr>
      <w:tr w:rsidR="00A33FB2" w:rsidRPr="00E5799F" w14:paraId="4C50AA04" w14:textId="77777777" w:rsidTr="00542212">
        <w:trPr>
          <w:jc w:val="center"/>
        </w:trPr>
        <w:tc>
          <w:tcPr>
            <w:tcW w:w="498" w:type="dxa"/>
            <w:vMerge/>
            <w:tcBorders>
              <w:left w:val="single" w:sz="4" w:space="0" w:color="auto"/>
              <w:right w:val="nil"/>
            </w:tcBorders>
            <w:shd w:val="clear" w:color="auto" w:fill="auto"/>
          </w:tcPr>
          <w:p w14:paraId="7CBC03B2" w14:textId="77777777" w:rsidR="00A33FB2" w:rsidRPr="00E5799F" w:rsidRDefault="00A33FB2" w:rsidP="00A33FB2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9136" w:type="dxa"/>
            <w:tcBorders>
              <w:top w:val="nil"/>
              <w:left w:val="nil"/>
              <w:right w:val="single" w:sz="4" w:space="0" w:color="auto"/>
            </w:tcBorders>
          </w:tcPr>
          <w:p w14:paraId="53E6C284" w14:textId="3F1C7C5E" w:rsidR="00A33FB2" w:rsidRPr="00E5799F" w:rsidRDefault="00A33FB2" w:rsidP="00A33FB2">
            <w:pPr>
              <w:spacing w:before="120" w:after="240" w:line="240" w:lineRule="auto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  <w:b/>
              </w:rPr>
              <w:t>Odgovor:</w:t>
            </w:r>
            <w:r w:rsidRPr="00E5799F">
              <w:rPr>
                <w:rFonts w:ascii="Times New Roman" w:hAnsi="Times New Roman" w:cs="Times New Roman"/>
              </w:rPr>
              <w:t xml:space="preserve"> ________________________________________________________________</w:t>
            </w:r>
            <w:r w:rsidR="00BA1054" w:rsidRPr="00E5799F">
              <w:rPr>
                <w:rFonts w:ascii="Times New Roman" w:hAnsi="Times New Roman" w:cs="Times New Roman"/>
              </w:rPr>
              <w:t>_</w:t>
            </w:r>
            <w:r w:rsidR="00DF0872" w:rsidRPr="00E5799F">
              <w:rPr>
                <w:rFonts w:ascii="Times New Roman" w:hAnsi="Times New Roman" w:cs="Times New Roman"/>
              </w:rPr>
              <w:t>___</w:t>
            </w:r>
            <w:r w:rsidR="00DA5769">
              <w:rPr>
                <w:rFonts w:ascii="Times New Roman" w:hAnsi="Times New Roman" w:cs="Times New Roman"/>
              </w:rPr>
              <w:t>_</w:t>
            </w:r>
          </w:p>
        </w:tc>
      </w:tr>
      <w:bookmarkEnd w:id="2"/>
      <w:tr w:rsidR="00A33FB2" w:rsidRPr="00E5799F" w14:paraId="01B400C4" w14:textId="77777777" w:rsidTr="00A542A1">
        <w:trPr>
          <w:jc w:val="center"/>
        </w:trPr>
        <w:tc>
          <w:tcPr>
            <w:tcW w:w="498" w:type="dxa"/>
            <w:vMerge w:val="restart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10D82511" w14:textId="238D1E7A" w:rsidR="00A33FB2" w:rsidRPr="00E5799F" w:rsidRDefault="00A33FB2" w:rsidP="00A33FB2">
            <w:pPr>
              <w:spacing w:before="12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  <w:r w:rsidRPr="00E5799F">
              <w:rPr>
                <w:rFonts w:ascii="Times New Roman" w:eastAsia="BemboBold" w:hAnsi="Times New Roman" w:cs="Times New Roman"/>
                <w:b/>
                <w:bCs/>
                <w:shd w:val="clear" w:color="auto" w:fill="FFFFFF" w:themeFill="background1"/>
              </w:rPr>
              <w:t>22</w:t>
            </w:r>
            <w:r w:rsidRPr="00E5799F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36" w:type="dxa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3BED7334" w14:textId="74578F1D" w:rsidR="00A33FB2" w:rsidRPr="00E5799F" w:rsidRDefault="00FC6C7B" w:rsidP="00BA1054">
            <w:pPr>
              <w:spacing w:before="120" w:after="180"/>
              <w:rPr>
                <w:rFonts w:ascii="Times New Roman" w:hAnsi="Times New Roman" w:cs="Times New Roman"/>
              </w:rPr>
            </w:pPr>
            <w:r w:rsidRPr="00E5799F">
              <w:rPr>
                <w:rFonts w:ascii="Times New Roman" w:hAnsi="Times New Roman" w:cs="Times New Roman"/>
              </w:rPr>
              <w:t xml:space="preserve">U tvornici dječjih igračaka izrađuju se edukativne drvene igračke za slaganje. Jedna drvena igračka ima oblik </w:t>
            </w:r>
            <w:r w:rsidRPr="00E5799F">
              <w:rPr>
                <w:rFonts w:ascii="Times New Roman" w:hAnsi="Times New Roman" w:cs="Times New Roman"/>
                <w:b/>
              </w:rPr>
              <w:t>pravilne</w:t>
            </w:r>
            <w:r w:rsidRPr="00E5799F">
              <w:rPr>
                <w:rFonts w:ascii="Times New Roman" w:hAnsi="Times New Roman" w:cs="Times New Roman"/>
              </w:rPr>
              <w:t xml:space="preserve"> </w:t>
            </w:r>
            <w:r w:rsidRPr="00E5799F">
              <w:rPr>
                <w:rFonts w:ascii="Times New Roman" w:hAnsi="Times New Roman" w:cs="Times New Roman"/>
                <w:b/>
              </w:rPr>
              <w:t>četverostrane</w:t>
            </w:r>
            <w:r w:rsidRPr="00E5799F">
              <w:rPr>
                <w:rFonts w:ascii="Times New Roman" w:hAnsi="Times New Roman" w:cs="Times New Roman"/>
              </w:rPr>
              <w:t xml:space="preserve"> </w:t>
            </w:r>
            <w:r w:rsidRPr="00E5799F">
              <w:rPr>
                <w:rFonts w:ascii="Times New Roman" w:hAnsi="Times New Roman" w:cs="Times New Roman"/>
                <w:b/>
              </w:rPr>
              <w:t>piramide</w:t>
            </w:r>
            <w:r w:rsidRPr="00E5799F">
              <w:rPr>
                <w:rFonts w:ascii="Times New Roman" w:hAnsi="Times New Roman" w:cs="Times New Roman"/>
              </w:rPr>
              <w:t>, s osnovnim bridom duljine 10</w:t>
            </w:r>
            <w:r w:rsidR="00BA1054" w:rsidRPr="00E5799F">
              <w:rPr>
                <w:rFonts w:ascii="Times New Roman" w:hAnsi="Times New Roman" w:cs="Times New Roman"/>
              </w:rPr>
              <w:t xml:space="preserve"> cm</w:t>
            </w:r>
            <w:r w:rsidRPr="00E5799F">
              <w:rPr>
                <w:rFonts w:ascii="Times New Roman" w:hAnsi="Times New Roman" w:cs="Times New Roman"/>
              </w:rPr>
              <w:t xml:space="preserve"> i bočnim bridom duljine 13 cm. Nakon proizvodnje, te drvene oblike potrebno je obojati bojom prikladnom za dječju uporabu. Ako je jedno pakiranje boje dovoljno za bojanje površine od </w:t>
            </w:r>
            <w:r w:rsidR="00BA1054" w:rsidRPr="00E5799F">
              <w:rPr>
                <w:rFonts w:ascii="Times New Roman" w:hAnsi="Times New Roman" w:cs="Times New Roman"/>
              </w:rPr>
              <w:t>3 m</w:t>
            </w:r>
            <w:r w:rsidR="00BA1054" w:rsidRPr="00E5799F">
              <w:rPr>
                <w:rFonts w:ascii="Times New Roman" w:hAnsi="Times New Roman" w:cs="Times New Roman"/>
                <w:vertAlign w:val="superscript"/>
              </w:rPr>
              <w:t>2</w:t>
            </w:r>
            <w:r w:rsidRPr="00E5799F">
              <w:rPr>
                <w:rFonts w:ascii="Times New Roman" w:hAnsi="Times New Roman" w:cs="Times New Roman"/>
              </w:rPr>
              <w:t xml:space="preserve">, koliko je pakiranja potrebno kupiti da bi se obojalo 100 ovakvih drvenih piramida?  </w:t>
            </w:r>
          </w:p>
          <w:p w14:paraId="538A74E9" w14:textId="36231BD1" w:rsidR="00BA1054" w:rsidRPr="00E5799F" w:rsidRDefault="00BA1054" w:rsidP="00BA1054">
            <w:pPr>
              <w:spacing w:before="120" w:after="180"/>
              <w:rPr>
                <w:rFonts w:ascii="Times New Roman" w:hAnsi="Times New Roman" w:cs="Times New Roman"/>
              </w:rPr>
            </w:pPr>
          </w:p>
        </w:tc>
      </w:tr>
      <w:tr w:rsidR="00A33FB2" w:rsidRPr="00441E2D" w14:paraId="071B3EBA" w14:textId="77777777" w:rsidTr="00441E2D">
        <w:trPr>
          <w:jc w:val="center"/>
        </w:trPr>
        <w:tc>
          <w:tcPr>
            <w:tcW w:w="4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718E04D0" w14:textId="77777777" w:rsidR="00A33FB2" w:rsidRPr="00E5799F" w:rsidRDefault="00A33FB2" w:rsidP="00A33FB2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9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5BA6CF" w14:textId="0603B097" w:rsidR="00A33FB2" w:rsidRPr="00BA1054" w:rsidRDefault="00A33FB2" w:rsidP="00A33FB2">
            <w:pPr>
              <w:spacing w:before="120" w:after="240" w:line="240" w:lineRule="auto"/>
              <w:rPr>
                <w:rFonts w:ascii="Times New Roman" w:hAnsi="Times New Roman" w:cs="Times New Roman"/>
                <w:vertAlign w:val="superscript"/>
              </w:rPr>
            </w:pPr>
            <w:r w:rsidRPr="00E5799F">
              <w:rPr>
                <w:rFonts w:ascii="Times New Roman" w:hAnsi="Times New Roman" w:cs="Times New Roman"/>
                <w:b/>
              </w:rPr>
              <w:t>Odgovor:</w:t>
            </w:r>
            <w:r w:rsidRPr="00E5799F">
              <w:rPr>
                <w:rFonts w:ascii="Times New Roman" w:hAnsi="Times New Roman" w:cs="Times New Roman"/>
              </w:rPr>
              <w:t xml:space="preserve"> ____________________________________________________________</w:t>
            </w:r>
            <w:r w:rsidR="002661F8" w:rsidRPr="00E5799F">
              <w:rPr>
                <w:rFonts w:ascii="Times New Roman" w:hAnsi="Times New Roman" w:cs="Times New Roman"/>
              </w:rPr>
              <w:t>__</w:t>
            </w:r>
            <w:r w:rsidRPr="00E5799F">
              <w:rPr>
                <w:rFonts w:ascii="Times New Roman" w:hAnsi="Times New Roman" w:cs="Times New Roman"/>
              </w:rPr>
              <w:t>_____</w:t>
            </w:r>
            <w:r w:rsidR="00BA1054" w:rsidRPr="00E5799F">
              <w:rPr>
                <w:rFonts w:ascii="Times New Roman" w:hAnsi="Times New Roman" w:cs="Times New Roman"/>
              </w:rPr>
              <w:t>_</w:t>
            </w:r>
            <w:r w:rsidR="00C842C6" w:rsidRPr="00E5799F">
              <w:rPr>
                <w:rFonts w:ascii="Times New Roman" w:hAnsi="Times New Roman" w:cs="Times New Roman"/>
              </w:rPr>
              <w:t>_</w:t>
            </w:r>
            <w:r w:rsidR="00855858">
              <w:rPr>
                <w:rFonts w:ascii="Times New Roman" w:hAnsi="Times New Roman" w:cs="Times New Roman"/>
              </w:rPr>
              <w:t>_</w:t>
            </w:r>
            <w:r w:rsidR="00C842C6" w:rsidRPr="00E5799F">
              <w:rPr>
                <w:rFonts w:ascii="Times New Roman" w:hAnsi="Times New Roman" w:cs="Times New Roman"/>
              </w:rPr>
              <w:t xml:space="preserve">  </w:t>
            </w:r>
          </w:p>
        </w:tc>
      </w:tr>
    </w:tbl>
    <w:p w14:paraId="2E87CF70" w14:textId="114BC1EB" w:rsidR="00BA1054" w:rsidRPr="004A13D7" w:rsidRDefault="00BA1054" w:rsidP="00B71EBE">
      <w:pPr>
        <w:spacing w:after="160" w:line="259" w:lineRule="auto"/>
        <w:rPr>
          <w:rFonts w:ascii="Times New Roman" w:hAnsi="Times New Roman" w:cs="Times New Roman"/>
        </w:rPr>
      </w:pPr>
    </w:p>
    <w:sectPr w:rsidR="00BA1054" w:rsidRPr="004A13D7" w:rsidSect="00B17857">
      <w:pgSz w:w="11906" w:h="16838"/>
      <w:pgMar w:top="737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HR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Bembo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EE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94E22"/>
    <w:multiLevelType w:val="hybridMultilevel"/>
    <w:tmpl w:val="82C4F6E8"/>
    <w:lvl w:ilvl="0" w:tplc="DEB8ED2E">
      <w:start w:val="1"/>
      <w:numFmt w:val="decimal"/>
      <w:lvlText w:val="%1.)"/>
      <w:lvlJc w:val="left"/>
      <w:pPr>
        <w:ind w:left="720" w:hanging="360"/>
      </w:pPr>
      <w:rPr>
        <w:rFonts w:asciiTheme="minorHAnsi" w:hAnsiTheme="minorHAnsi" w:hint="default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E469AF"/>
    <w:multiLevelType w:val="hybridMultilevel"/>
    <w:tmpl w:val="82C4F6E8"/>
    <w:lvl w:ilvl="0" w:tplc="DEB8ED2E">
      <w:start w:val="1"/>
      <w:numFmt w:val="decimal"/>
      <w:lvlText w:val="%1.)"/>
      <w:lvlJc w:val="left"/>
      <w:pPr>
        <w:ind w:left="720" w:hanging="360"/>
      </w:pPr>
      <w:rPr>
        <w:rFonts w:asciiTheme="minorHAnsi" w:hAnsiTheme="minorHAnsi" w:hint="default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351AB9"/>
    <w:multiLevelType w:val="hybridMultilevel"/>
    <w:tmpl w:val="3984E11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0D528C"/>
    <w:multiLevelType w:val="hybridMultilevel"/>
    <w:tmpl w:val="FEB85F58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7B3052"/>
    <w:multiLevelType w:val="hybridMultilevel"/>
    <w:tmpl w:val="2416E978"/>
    <w:lvl w:ilvl="0" w:tplc="D518AC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1A3213"/>
    <w:multiLevelType w:val="hybridMultilevel"/>
    <w:tmpl w:val="29202BB4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457904"/>
    <w:multiLevelType w:val="hybridMultilevel"/>
    <w:tmpl w:val="82C4F6E8"/>
    <w:lvl w:ilvl="0" w:tplc="DEB8ED2E">
      <w:start w:val="1"/>
      <w:numFmt w:val="decimal"/>
      <w:lvlText w:val="%1.)"/>
      <w:lvlJc w:val="left"/>
      <w:pPr>
        <w:ind w:left="720" w:hanging="360"/>
      </w:pPr>
      <w:rPr>
        <w:rFonts w:asciiTheme="minorHAnsi" w:hAnsiTheme="minorHAnsi" w:hint="default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2F56AC"/>
    <w:multiLevelType w:val="hybridMultilevel"/>
    <w:tmpl w:val="3984E11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737BE1"/>
    <w:multiLevelType w:val="hybridMultilevel"/>
    <w:tmpl w:val="4D1698E8"/>
    <w:lvl w:ilvl="0" w:tplc="041A0011">
      <w:start w:val="1"/>
      <w:numFmt w:val="decimal"/>
      <w:lvlText w:val="%1)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00506B"/>
    <w:multiLevelType w:val="hybridMultilevel"/>
    <w:tmpl w:val="AF18D520"/>
    <w:lvl w:ilvl="0" w:tplc="041A0011">
      <w:start w:val="1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5A6954"/>
    <w:multiLevelType w:val="hybridMultilevel"/>
    <w:tmpl w:val="82C4F6E8"/>
    <w:lvl w:ilvl="0" w:tplc="DEB8ED2E">
      <w:start w:val="1"/>
      <w:numFmt w:val="decimal"/>
      <w:lvlText w:val="%1.)"/>
      <w:lvlJc w:val="left"/>
      <w:pPr>
        <w:ind w:left="720" w:hanging="360"/>
      </w:pPr>
      <w:rPr>
        <w:rFonts w:asciiTheme="minorHAnsi" w:hAnsiTheme="minorHAnsi" w:hint="default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7C7B7F"/>
    <w:multiLevelType w:val="hybridMultilevel"/>
    <w:tmpl w:val="C6C4E20E"/>
    <w:lvl w:ilvl="0" w:tplc="451473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24611C"/>
    <w:multiLevelType w:val="hybridMultilevel"/>
    <w:tmpl w:val="82C4F6E8"/>
    <w:lvl w:ilvl="0" w:tplc="DEB8ED2E">
      <w:start w:val="1"/>
      <w:numFmt w:val="decimal"/>
      <w:lvlText w:val="%1.)"/>
      <w:lvlJc w:val="left"/>
      <w:pPr>
        <w:ind w:left="720" w:hanging="360"/>
      </w:pPr>
      <w:rPr>
        <w:rFonts w:asciiTheme="minorHAnsi" w:hAnsiTheme="minorHAnsi" w:hint="default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814D3D"/>
    <w:multiLevelType w:val="hybridMultilevel"/>
    <w:tmpl w:val="531EFDE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035420A"/>
    <w:multiLevelType w:val="hybridMultilevel"/>
    <w:tmpl w:val="C6C4E20E"/>
    <w:lvl w:ilvl="0" w:tplc="451473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317AB1"/>
    <w:multiLevelType w:val="hybridMultilevel"/>
    <w:tmpl w:val="531EFDE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A176C0E"/>
    <w:multiLevelType w:val="hybridMultilevel"/>
    <w:tmpl w:val="B31EF23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D0E348B"/>
    <w:multiLevelType w:val="hybridMultilevel"/>
    <w:tmpl w:val="82C4F6E8"/>
    <w:lvl w:ilvl="0" w:tplc="DEB8ED2E">
      <w:start w:val="1"/>
      <w:numFmt w:val="decimal"/>
      <w:lvlText w:val="%1.)"/>
      <w:lvlJc w:val="left"/>
      <w:pPr>
        <w:ind w:left="720" w:hanging="360"/>
      </w:pPr>
      <w:rPr>
        <w:rFonts w:asciiTheme="minorHAnsi" w:hAnsiTheme="minorHAnsi" w:hint="default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1CF1C0F"/>
    <w:multiLevelType w:val="hybridMultilevel"/>
    <w:tmpl w:val="C4B841E0"/>
    <w:lvl w:ilvl="0" w:tplc="FFFFFFFF">
      <w:start w:val="1"/>
      <w:numFmt w:val="upperLetter"/>
      <w:lvlText w:val="%1."/>
      <w:lvlJc w:val="left"/>
      <w:pPr>
        <w:ind w:left="139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12" w:hanging="360"/>
      </w:pPr>
    </w:lvl>
    <w:lvl w:ilvl="2" w:tplc="FFFFFFFF" w:tentative="1">
      <w:start w:val="1"/>
      <w:numFmt w:val="lowerRoman"/>
      <w:lvlText w:val="%3."/>
      <w:lvlJc w:val="right"/>
      <w:pPr>
        <w:ind w:left="2832" w:hanging="180"/>
      </w:pPr>
    </w:lvl>
    <w:lvl w:ilvl="3" w:tplc="FFFFFFFF" w:tentative="1">
      <w:start w:val="1"/>
      <w:numFmt w:val="decimal"/>
      <w:lvlText w:val="%4."/>
      <w:lvlJc w:val="left"/>
      <w:pPr>
        <w:ind w:left="3552" w:hanging="360"/>
      </w:pPr>
    </w:lvl>
    <w:lvl w:ilvl="4" w:tplc="FFFFFFFF" w:tentative="1">
      <w:start w:val="1"/>
      <w:numFmt w:val="lowerLetter"/>
      <w:lvlText w:val="%5."/>
      <w:lvlJc w:val="left"/>
      <w:pPr>
        <w:ind w:left="4272" w:hanging="360"/>
      </w:pPr>
    </w:lvl>
    <w:lvl w:ilvl="5" w:tplc="FFFFFFFF" w:tentative="1">
      <w:start w:val="1"/>
      <w:numFmt w:val="lowerRoman"/>
      <w:lvlText w:val="%6."/>
      <w:lvlJc w:val="right"/>
      <w:pPr>
        <w:ind w:left="4992" w:hanging="180"/>
      </w:pPr>
    </w:lvl>
    <w:lvl w:ilvl="6" w:tplc="FFFFFFFF" w:tentative="1">
      <w:start w:val="1"/>
      <w:numFmt w:val="decimal"/>
      <w:lvlText w:val="%7."/>
      <w:lvlJc w:val="left"/>
      <w:pPr>
        <w:ind w:left="5712" w:hanging="360"/>
      </w:pPr>
    </w:lvl>
    <w:lvl w:ilvl="7" w:tplc="FFFFFFFF" w:tentative="1">
      <w:start w:val="1"/>
      <w:numFmt w:val="lowerLetter"/>
      <w:lvlText w:val="%8."/>
      <w:lvlJc w:val="left"/>
      <w:pPr>
        <w:ind w:left="6432" w:hanging="360"/>
      </w:pPr>
    </w:lvl>
    <w:lvl w:ilvl="8" w:tplc="FFFFFFFF" w:tentative="1">
      <w:start w:val="1"/>
      <w:numFmt w:val="lowerRoman"/>
      <w:lvlText w:val="%9."/>
      <w:lvlJc w:val="right"/>
      <w:pPr>
        <w:ind w:left="7152" w:hanging="180"/>
      </w:pPr>
    </w:lvl>
  </w:abstractNum>
  <w:abstractNum w:abstractNumId="19" w15:restartNumberingAfterBreak="0">
    <w:nsid w:val="66910B1E"/>
    <w:multiLevelType w:val="hybridMultilevel"/>
    <w:tmpl w:val="E70E8E8E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0971226"/>
    <w:multiLevelType w:val="hybridMultilevel"/>
    <w:tmpl w:val="644C2C3A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8965399"/>
    <w:multiLevelType w:val="hybridMultilevel"/>
    <w:tmpl w:val="82C4F6E8"/>
    <w:lvl w:ilvl="0" w:tplc="DEB8ED2E">
      <w:start w:val="1"/>
      <w:numFmt w:val="decimal"/>
      <w:lvlText w:val="%1.)"/>
      <w:lvlJc w:val="left"/>
      <w:pPr>
        <w:ind w:left="720" w:hanging="360"/>
      </w:pPr>
      <w:rPr>
        <w:rFonts w:asciiTheme="minorHAnsi" w:hAnsiTheme="minorHAnsi" w:hint="default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AC6595B"/>
    <w:multiLevelType w:val="hybridMultilevel"/>
    <w:tmpl w:val="82C4F6E8"/>
    <w:lvl w:ilvl="0" w:tplc="DEB8ED2E">
      <w:start w:val="1"/>
      <w:numFmt w:val="decimal"/>
      <w:lvlText w:val="%1.)"/>
      <w:lvlJc w:val="left"/>
      <w:pPr>
        <w:ind w:left="720" w:hanging="360"/>
      </w:pPr>
      <w:rPr>
        <w:rFonts w:asciiTheme="minorHAnsi" w:hAnsiTheme="minorHAnsi" w:hint="default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F0951D2"/>
    <w:multiLevelType w:val="hybridMultilevel"/>
    <w:tmpl w:val="56AEE330"/>
    <w:lvl w:ilvl="0" w:tplc="3BB87FCE">
      <w:start w:val="14"/>
      <w:numFmt w:val="decimal"/>
      <w:lvlText w:val="%1)"/>
      <w:lvlJc w:val="left"/>
      <w:pPr>
        <w:ind w:left="720" w:hanging="360"/>
      </w:pPr>
      <w:rPr>
        <w:rFonts w:asciiTheme="minorHAnsi" w:eastAsiaTheme="minorEastAsia" w:hAnsiTheme="minorHAnsi" w:cstheme="minorBidi" w:hint="default"/>
        <w:color w:val="auto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2"/>
  </w:num>
  <w:num w:numId="3">
    <w:abstractNumId w:val="1"/>
  </w:num>
  <w:num w:numId="4">
    <w:abstractNumId w:val="17"/>
  </w:num>
  <w:num w:numId="5">
    <w:abstractNumId w:val="21"/>
  </w:num>
  <w:num w:numId="6">
    <w:abstractNumId w:val="6"/>
  </w:num>
  <w:num w:numId="7">
    <w:abstractNumId w:val="22"/>
  </w:num>
  <w:num w:numId="8">
    <w:abstractNumId w:val="10"/>
  </w:num>
  <w:num w:numId="9">
    <w:abstractNumId w:val="16"/>
  </w:num>
  <w:num w:numId="10">
    <w:abstractNumId w:val="13"/>
  </w:num>
  <w:num w:numId="11">
    <w:abstractNumId w:val="2"/>
  </w:num>
  <w:num w:numId="12">
    <w:abstractNumId w:val="7"/>
  </w:num>
  <w:num w:numId="13">
    <w:abstractNumId w:val="20"/>
  </w:num>
  <w:num w:numId="14">
    <w:abstractNumId w:val="15"/>
  </w:num>
  <w:num w:numId="15">
    <w:abstractNumId w:val="4"/>
  </w:num>
  <w:num w:numId="16">
    <w:abstractNumId w:val="19"/>
  </w:num>
  <w:num w:numId="17">
    <w:abstractNumId w:val="14"/>
  </w:num>
  <w:num w:numId="18">
    <w:abstractNumId w:val="11"/>
  </w:num>
  <w:num w:numId="19">
    <w:abstractNumId w:val="8"/>
  </w:num>
  <w:num w:numId="20">
    <w:abstractNumId w:val="23"/>
  </w:num>
  <w:num w:numId="21">
    <w:abstractNumId w:val="9"/>
  </w:num>
  <w:num w:numId="22">
    <w:abstractNumId w:val="5"/>
  </w:num>
  <w:num w:numId="23">
    <w:abstractNumId w:val="18"/>
  </w:num>
  <w:num w:numId="2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5C40"/>
    <w:rsid w:val="000070E0"/>
    <w:rsid w:val="000105D1"/>
    <w:rsid w:val="0002258D"/>
    <w:rsid w:val="00025771"/>
    <w:rsid w:val="00027D8D"/>
    <w:rsid w:val="00030856"/>
    <w:rsid w:val="00031212"/>
    <w:rsid w:val="000346A3"/>
    <w:rsid w:val="000372C8"/>
    <w:rsid w:val="00040A49"/>
    <w:rsid w:val="0004105B"/>
    <w:rsid w:val="00041148"/>
    <w:rsid w:val="000420E2"/>
    <w:rsid w:val="000439CB"/>
    <w:rsid w:val="000459D4"/>
    <w:rsid w:val="000463A0"/>
    <w:rsid w:val="000468E5"/>
    <w:rsid w:val="000638E0"/>
    <w:rsid w:val="00066569"/>
    <w:rsid w:val="000679B6"/>
    <w:rsid w:val="00082018"/>
    <w:rsid w:val="00082BFE"/>
    <w:rsid w:val="0008707E"/>
    <w:rsid w:val="00090C63"/>
    <w:rsid w:val="000A3831"/>
    <w:rsid w:val="000A4DCC"/>
    <w:rsid w:val="000A6489"/>
    <w:rsid w:val="000A7769"/>
    <w:rsid w:val="000B01C4"/>
    <w:rsid w:val="000B0F4A"/>
    <w:rsid w:val="000B2D2D"/>
    <w:rsid w:val="000B4460"/>
    <w:rsid w:val="000B477D"/>
    <w:rsid w:val="000B5A9C"/>
    <w:rsid w:val="000B71D0"/>
    <w:rsid w:val="000C2A90"/>
    <w:rsid w:val="000C37ED"/>
    <w:rsid w:val="000C780E"/>
    <w:rsid w:val="000D1FC5"/>
    <w:rsid w:val="000D41D8"/>
    <w:rsid w:val="000E15F5"/>
    <w:rsid w:val="000F17CC"/>
    <w:rsid w:val="000F2739"/>
    <w:rsid w:val="000F52F1"/>
    <w:rsid w:val="000F6906"/>
    <w:rsid w:val="00103B4D"/>
    <w:rsid w:val="00103D60"/>
    <w:rsid w:val="001051B4"/>
    <w:rsid w:val="00106A38"/>
    <w:rsid w:val="00110F99"/>
    <w:rsid w:val="00112544"/>
    <w:rsid w:val="0011363C"/>
    <w:rsid w:val="00115498"/>
    <w:rsid w:val="0013020A"/>
    <w:rsid w:val="00132A4C"/>
    <w:rsid w:val="00134DB0"/>
    <w:rsid w:val="0013670A"/>
    <w:rsid w:val="0015333B"/>
    <w:rsid w:val="00160073"/>
    <w:rsid w:val="00162976"/>
    <w:rsid w:val="00162C57"/>
    <w:rsid w:val="001653CB"/>
    <w:rsid w:val="0016748C"/>
    <w:rsid w:val="0017246F"/>
    <w:rsid w:val="001738C5"/>
    <w:rsid w:val="00174533"/>
    <w:rsid w:val="0017498D"/>
    <w:rsid w:val="00175361"/>
    <w:rsid w:val="001754D3"/>
    <w:rsid w:val="0017565A"/>
    <w:rsid w:val="00175960"/>
    <w:rsid w:val="00180CA6"/>
    <w:rsid w:val="00181A98"/>
    <w:rsid w:val="00181E73"/>
    <w:rsid w:val="00182999"/>
    <w:rsid w:val="00182FBD"/>
    <w:rsid w:val="00183492"/>
    <w:rsid w:val="00186E50"/>
    <w:rsid w:val="00190687"/>
    <w:rsid w:val="00190A58"/>
    <w:rsid w:val="00191317"/>
    <w:rsid w:val="00192105"/>
    <w:rsid w:val="00194928"/>
    <w:rsid w:val="0019667A"/>
    <w:rsid w:val="001A1967"/>
    <w:rsid w:val="001A6471"/>
    <w:rsid w:val="001B100B"/>
    <w:rsid w:val="001B1F48"/>
    <w:rsid w:val="001B2A82"/>
    <w:rsid w:val="001B4793"/>
    <w:rsid w:val="001B565D"/>
    <w:rsid w:val="001C1A01"/>
    <w:rsid w:val="001C443B"/>
    <w:rsid w:val="001C49C1"/>
    <w:rsid w:val="001C5C2E"/>
    <w:rsid w:val="001D093C"/>
    <w:rsid w:val="001D1DCF"/>
    <w:rsid w:val="001D5844"/>
    <w:rsid w:val="001D5961"/>
    <w:rsid w:val="001E228B"/>
    <w:rsid w:val="001E48EE"/>
    <w:rsid w:val="001E6123"/>
    <w:rsid w:val="001E7BD0"/>
    <w:rsid w:val="001F1B3D"/>
    <w:rsid w:val="001F7AFA"/>
    <w:rsid w:val="00202558"/>
    <w:rsid w:val="00214FE0"/>
    <w:rsid w:val="00217B0D"/>
    <w:rsid w:val="00220698"/>
    <w:rsid w:val="002212B9"/>
    <w:rsid w:val="00221B33"/>
    <w:rsid w:val="00223552"/>
    <w:rsid w:val="002250C7"/>
    <w:rsid w:val="00226A14"/>
    <w:rsid w:val="00226E5B"/>
    <w:rsid w:val="00230414"/>
    <w:rsid w:val="00231BD6"/>
    <w:rsid w:val="0023323C"/>
    <w:rsid w:val="0024374B"/>
    <w:rsid w:val="00245137"/>
    <w:rsid w:val="00253ED7"/>
    <w:rsid w:val="0025504A"/>
    <w:rsid w:val="002550B6"/>
    <w:rsid w:val="00255AA4"/>
    <w:rsid w:val="0026022C"/>
    <w:rsid w:val="0026182B"/>
    <w:rsid w:val="00263B7F"/>
    <w:rsid w:val="002661F8"/>
    <w:rsid w:val="002669F6"/>
    <w:rsid w:val="00272428"/>
    <w:rsid w:val="002767DF"/>
    <w:rsid w:val="00277524"/>
    <w:rsid w:val="0028166F"/>
    <w:rsid w:val="00283EA1"/>
    <w:rsid w:val="0028539A"/>
    <w:rsid w:val="0028766B"/>
    <w:rsid w:val="0029079A"/>
    <w:rsid w:val="002911C1"/>
    <w:rsid w:val="0029166E"/>
    <w:rsid w:val="002925D2"/>
    <w:rsid w:val="002925F1"/>
    <w:rsid w:val="00295DC7"/>
    <w:rsid w:val="0029646E"/>
    <w:rsid w:val="00296CF2"/>
    <w:rsid w:val="002A130C"/>
    <w:rsid w:val="002A16FE"/>
    <w:rsid w:val="002A266E"/>
    <w:rsid w:val="002A4ED9"/>
    <w:rsid w:val="002A616A"/>
    <w:rsid w:val="002B0E08"/>
    <w:rsid w:val="002B2727"/>
    <w:rsid w:val="002B4CC1"/>
    <w:rsid w:val="002B4E11"/>
    <w:rsid w:val="002B5E14"/>
    <w:rsid w:val="002C0428"/>
    <w:rsid w:val="002C2926"/>
    <w:rsid w:val="002C30A8"/>
    <w:rsid w:val="002D5D60"/>
    <w:rsid w:val="002D7E80"/>
    <w:rsid w:val="002E181F"/>
    <w:rsid w:val="002F13A0"/>
    <w:rsid w:val="002F22D4"/>
    <w:rsid w:val="002F49B9"/>
    <w:rsid w:val="002F65FF"/>
    <w:rsid w:val="002F7A45"/>
    <w:rsid w:val="00300783"/>
    <w:rsid w:val="00300F90"/>
    <w:rsid w:val="003064C6"/>
    <w:rsid w:val="00306DCB"/>
    <w:rsid w:val="003109F1"/>
    <w:rsid w:val="003112AF"/>
    <w:rsid w:val="0032152C"/>
    <w:rsid w:val="003251DB"/>
    <w:rsid w:val="00325C70"/>
    <w:rsid w:val="00326ABB"/>
    <w:rsid w:val="0033084B"/>
    <w:rsid w:val="00340761"/>
    <w:rsid w:val="00346684"/>
    <w:rsid w:val="00346E5E"/>
    <w:rsid w:val="003560C5"/>
    <w:rsid w:val="00356576"/>
    <w:rsid w:val="00360835"/>
    <w:rsid w:val="00365876"/>
    <w:rsid w:val="00366978"/>
    <w:rsid w:val="003752CD"/>
    <w:rsid w:val="00381E6A"/>
    <w:rsid w:val="00390636"/>
    <w:rsid w:val="00395645"/>
    <w:rsid w:val="00395890"/>
    <w:rsid w:val="00395DD8"/>
    <w:rsid w:val="00396343"/>
    <w:rsid w:val="0039745B"/>
    <w:rsid w:val="003A46D2"/>
    <w:rsid w:val="003A62F9"/>
    <w:rsid w:val="003A7EC2"/>
    <w:rsid w:val="003B1B31"/>
    <w:rsid w:val="003B2170"/>
    <w:rsid w:val="003B4122"/>
    <w:rsid w:val="003B4CB9"/>
    <w:rsid w:val="003B4F91"/>
    <w:rsid w:val="003B75A2"/>
    <w:rsid w:val="003C1CE7"/>
    <w:rsid w:val="003C1F24"/>
    <w:rsid w:val="003C2941"/>
    <w:rsid w:val="003C2B22"/>
    <w:rsid w:val="003C3709"/>
    <w:rsid w:val="003C3DC5"/>
    <w:rsid w:val="003C4259"/>
    <w:rsid w:val="003C4362"/>
    <w:rsid w:val="003C7519"/>
    <w:rsid w:val="003D07EC"/>
    <w:rsid w:val="003D2569"/>
    <w:rsid w:val="003D4DFB"/>
    <w:rsid w:val="003D5C18"/>
    <w:rsid w:val="003D6699"/>
    <w:rsid w:val="003E0A0B"/>
    <w:rsid w:val="003E16C7"/>
    <w:rsid w:val="003F421B"/>
    <w:rsid w:val="003F460C"/>
    <w:rsid w:val="003F48CF"/>
    <w:rsid w:val="003F643F"/>
    <w:rsid w:val="003F7531"/>
    <w:rsid w:val="004007F7"/>
    <w:rsid w:val="00402F38"/>
    <w:rsid w:val="00404BE4"/>
    <w:rsid w:val="00407054"/>
    <w:rsid w:val="00413AFD"/>
    <w:rsid w:val="00414A15"/>
    <w:rsid w:val="004156B4"/>
    <w:rsid w:val="00415CDB"/>
    <w:rsid w:val="0041639D"/>
    <w:rsid w:val="0041669D"/>
    <w:rsid w:val="00416B4A"/>
    <w:rsid w:val="00422906"/>
    <w:rsid w:val="0043108D"/>
    <w:rsid w:val="00433997"/>
    <w:rsid w:val="004342FC"/>
    <w:rsid w:val="0043539A"/>
    <w:rsid w:val="00441E2D"/>
    <w:rsid w:val="00443E3B"/>
    <w:rsid w:val="00446B8C"/>
    <w:rsid w:val="00447FD7"/>
    <w:rsid w:val="00460E83"/>
    <w:rsid w:val="00462161"/>
    <w:rsid w:val="00462793"/>
    <w:rsid w:val="0046361E"/>
    <w:rsid w:val="004640D6"/>
    <w:rsid w:val="004651F1"/>
    <w:rsid w:val="00465D72"/>
    <w:rsid w:val="00466EB6"/>
    <w:rsid w:val="004732F0"/>
    <w:rsid w:val="00474323"/>
    <w:rsid w:val="00475AEE"/>
    <w:rsid w:val="0049121F"/>
    <w:rsid w:val="004941D0"/>
    <w:rsid w:val="00494222"/>
    <w:rsid w:val="004967FA"/>
    <w:rsid w:val="004A13D7"/>
    <w:rsid w:val="004A3197"/>
    <w:rsid w:val="004A41CC"/>
    <w:rsid w:val="004A60F9"/>
    <w:rsid w:val="004A76B2"/>
    <w:rsid w:val="004B42F9"/>
    <w:rsid w:val="004B6F23"/>
    <w:rsid w:val="004D437D"/>
    <w:rsid w:val="004D623A"/>
    <w:rsid w:val="004D6267"/>
    <w:rsid w:val="004E11C8"/>
    <w:rsid w:val="004E2E5F"/>
    <w:rsid w:val="004E4D21"/>
    <w:rsid w:val="004E512B"/>
    <w:rsid w:val="004F3D52"/>
    <w:rsid w:val="004F675B"/>
    <w:rsid w:val="004F7128"/>
    <w:rsid w:val="004F7C0D"/>
    <w:rsid w:val="00500CE5"/>
    <w:rsid w:val="005020FD"/>
    <w:rsid w:val="00504D4F"/>
    <w:rsid w:val="00504F43"/>
    <w:rsid w:val="005050D7"/>
    <w:rsid w:val="00505A62"/>
    <w:rsid w:val="005130E9"/>
    <w:rsid w:val="005146A0"/>
    <w:rsid w:val="0051584B"/>
    <w:rsid w:val="0051658E"/>
    <w:rsid w:val="0052309D"/>
    <w:rsid w:val="005237A3"/>
    <w:rsid w:val="00524D70"/>
    <w:rsid w:val="00530D59"/>
    <w:rsid w:val="005368D5"/>
    <w:rsid w:val="00536FA4"/>
    <w:rsid w:val="00537A4F"/>
    <w:rsid w:val="00537FC2"/>
    <w:rsid w:val="00537FE1"/>
    <w:rsid w:val="0054019E"/>
    <w:rsid w:val="00542212"/>
    <w:rsid w:val="00554A8D"/>
    <w:rsid w:val="00557466"/>
    <w:rsid w:val="00557C6F"/>
    <w:rsid w:val="00557D3E"/>
    <w:rsid w:val="0056008B"/>
    <w:rsid w:val="005616B2"/>
    <w:rsid w:val="00564242"/>
    <w:rsid w:val="005660E9"/>
    <w:rsid w:val="005669F3"/>
    <w:rsid w:val="0057128B"/>
    <w:rsid w:val="00572269"/>
    <w:rsid w:val="00573618"/>
    <w:rsid w:val="00573B13"/>
    <w:rsid w:val="005747FC"/>
    <w:rsid w:val="00574CEC"/>
    <w:rsid w:val="00576BCE"/>
    <w:rsid w:val="0058790E"/>
    <w:rsid w:val="00587CE9"/>
    <w:rsid w:val="005906D0"/>
    <w:rsid w:val="005A01D6"/>
    <w:rsid w:val="005A0249"/>
    <w:rsid w:val="005A24E5"/>
    <w:rsid w:val="005A33C8"/>
    <w:rsid w:val="005A35C2"/>
    <w:rsid w:val="005A6F02"/>
    <w:rsid w:val="005B6237"/>
    <w:rsid w:val="005B6941"/>
    <w:rsid w:val="005C28D6"/>
    <w:rsid w:val="005C4D1A"/>
    <w:rsid w:val="005D4BD7"/>
    <w:rsid w:val="005D55A1"/>
    <w:rsid w:val="005E3B28"/>
    <w:rsid w:val="005E56D9"/>
    <w:rsid w:val="005F1195"/>
    <w:rsid w:val="005F2B3E"/>
    <w:rsid w:val="005F35CA"/>
    <w:rsid w:val="005F3951"/>
    <w:rsid w:val="005F3ACC"/>
    <w:rsid w:val="005F44EE"/>
    <w:rsid w:val="0060121E"/>
    <w:rsid w:val="0060229A"/>
    <w:rsid w:val="006062BD"/>
    <w:rsid w:val="006131D8"/>
    <w:rsid w:val="0061677D"/>
    <w:rsid w:val="006177C9"/>
    <w:rsid w:val="00617A63"/>
    <w:rsid w:val="0062027B"/>
    <w:rsid w:val="00623168"/>
    <w:rsid w:val="00624944"/>
    <w:rsid w:val="00636043"/>
    <w:rsid w:val="00636DEE"/>
    <w:rsid w:val="00637B22"/>
    <w:rsid w:val="00637C98"/>
    <w:rsid w:val="00641344"/>
    <w:rsid w:val="00641C1E"/>
    <w:rsid w:val="00641E89"/>
    <w:rsid w:val="00642479"/>
    <w:rsid w:val="00643D68"/>
    <w:rsid w:val="0064501D"/>
    <w:rsid w:val="006462A8"/>
    <w:rsid w:val="00651D71"/>
    <w:rsid w:val="00652646"/>
    <w:rsid w:val="00654C72"/>
    <w:rsid w:val="006635AE"/>
    <w:rsid w:val="0066662A"/>
    <w:rsid w:val="00671E61"/>
    <w:rsid w:val="0067307F"/>
    <w:rsid w:val="0067606B"/>
    <w:rsid w:val="00680058"/>
    <w:rsid w:val="00682758"/>
    <w:rsid w:val="00685BCB"/>
    <w:rsid w:val="00693EA9"/>
    <w:rsid w:val="006950B7"/>
    <w:rsid w:val="0069622F"/>
    <w:rsid w:val="006A09F0"/>
    <w:rsid w:val="006A5BA7"/>
    <w:rsid w:val="006B3425"/>
    <w:rsid w:val="006B4030"/>
    <w:rsid w:val="006B5D36"/>
    <w:rsid w:val="006B6778"/>
    <w:rsid w:val="006B6E32"/>
    <w:rsid w:val="006C0C1F"/>
    <w:rsid w:val="006C148E"/>
    <w:rsid w:val="006C1740"/>
    <w:rsid w:val="006C2D42"/>
    <w:rsid w:val="006C47F1"/>
    <w:rsid w:val="006C5615"/>
    <w:rsid w:val="006C5F2D"/>
    <w:rsid w:val="006C754D"/>
    <w:rsid w:val="006D3988"/>
    <w:rsid w:val="006D7788"/>
    <w:rsid w:val="006E6415"/>
    <w:rsid w:val="006E7A69"/>
    <w:rsid w:val="006F2CFF"/>
    <w:rsid w:val="006F73C0"/>
    <w:rsid w:val="006F7426"/>
    <w:rsid w:val="0071529B"/>
    <w:rsid w:val="00715C40"/>
    <w:rsid w:val="00716284"/>
    <w:rsid w:val="00717171"/>
    <w:rsid w:val="00720C46"/>
    <w:rsid w:val="0072445A"/>
    <w:rsid w:val="007247D1"/>
    <w:rsid w:val="00731C00"/>
    <w:rsid w:val="007367B8"/>
    <w:rsid w:val="00736A0D"/>
    <w:rsid w:val="00750EE5"/>
    <w:rsid w:val="00753D74"/>
    <w:rsid w:val="00755211"/>
    <w:rsid w:val="00764066"/>
    <w:rsid w:val="00774322"/>
    <w:rsid w:val="0077536E"/>
    <w:rsid w:val="00776198"/>
    <w:rsid w:val="007824F5"/>
    <w:rsid w:val="00783891"/>
    <w:rsid w:val="0078524C"/>
    <w:rsid w:val="007914DE"/>
    <w:rsid w:val="00792728"/>
    <w:rsid w:val="00793175"/>
    <w:rsid w:val="0079791A"/>
    <w:rsid w:val="007A08BA"/>
    <w:rsid w:val="007A22AB"/>
    <w:rsid w:val="007A4B68"/>
    <w:rsid w:val="007B1CB5"/>
    <w:rsid w:val="007B4113"/>
    <w:rsid w:val="007B6757"/>
    <w:rsid w:val="007C56E3"/>
    <w:rsid w:val="007E085D"/>
    <w:rsid w:val="007E2696"/>
    <w:rsid w:val="007E2BEB"/>
    <w:rsid w:val="007E3A75"/>
    <w:rsid w:val="007E3A80"/>
    <w:rsid w:val="007E57EA"/>
    <w:rsid w:val="007E6BBE"/>
    <w:rsid w:val="007F3CCE"/>
    <w:rsid w:val="007F57EB"/>
    <w:rsid w:val="0080299D"/>
    <w:rsid w:val="00802DB7"/>
    <w:rsid w:val="00803ACD"/>
    <w:rsid w:val="00803E32"/>
    <w:rsid w:val="0080504A"/>
    <w:rsid w:val="0081403E"/>
    <w:rsid w:val="00817A4D"/>
    <w:rsid w:val="008205D1"/>
    <w:rsid w:val="0083107C"/>
    <w:rsid w:val="00832842"/>
    <w:rsid w:val="00832C06"/>
    <w:rsid w:val="0084661C"/>
    <w:rsid w:val="008512E2"/>
    <w:rsid w:val="00851C99"/>
    <w:rsid w:val="00855858"/>
    <w:rsid w:val="008577B6"/>
    <w:rsid w:val="00860DD9"/>
    <w:rsid w:val="00862175"/>
    <w:rsid w:val="0086258A"/>
    <w:rsid w:val="00864473"/>
    <w:rsid w:val="00864CF6"/>
    <w:rsid w:val="00877308"/>
    <w:rsid w:val="00877DA0"/>
    <w:rsid w:val="0088077D"/>
    <w:rsid w:val="0088164F"/>
    <w:rsid w:val="00885183"/>
    <w:rsid w:val="00886F4E"/>
    <w:rsid w:val="00894093"/>
    <w:rsid w:val="00897D31"/>
    <w:rsid w:val="008A3869"/>
    <w:rsid w:val="008A44F8"/>
    <w:rsid w:val="008A4E32"/>
    <w:rsid w:val="008B25D0"/>
    <w:rsid w:val="008B779C"/>
    <w:rsid w:val="008C0BEB"/>
    <w:rsid w:val="008C1B7A"/>
    <w:rsid w:val="008C1D77"/>
    <w:rsid w:val="008C34A8"/>
    <w:rsid w:val="008D0BA6"/>
    <w:rsid w:val="008D29DB"/>
    <w:rsid w:val="008E0A51"/>
    <w:rsid w:val="008E3670"/>
    <w:rsid w:val="008E443D"/>
    <w:rsid w:val="008E6041"/>
    <w:rsid w:val="008E7A85"/>
    <w:rsid w:val="008F0DDB"/>
    <w:rsid w:val="008F1B0C"/>
    <w:rsid w:val="008F2E0B"/>
    <w:rsid w:val="008F5E93"/>
    <w:rsid w:val="008F60B4"/>
    <w:rsid w:val="008F68F0"/>
    <w:rsid w:val="008F7141"/>
    <w:rsid w:val="00903164"/>
    <w:rsid w:val="00905017"/>
    <w:rsid w:val="00906BAC"/>
    <w:rsid w:val="00913FDE"/>
    <w:rsid w:val="0091537B"/>
    <w:rsid w:val="00915583"/>
    <w:rsid w:val="0092369E"/>
    <w:rsid w:val="0093082B"/>
    <w:rsid w:val="00930D77"/>
    <w:rsid w:val="009332F2"/>
    <w:rsid w:val="009379C9"/>
    <w:rsid w:val="009401C2"/>
    <w:rsid w:val="0094427D"/>
    <w:rsid w:val="009447E9"/>
    <w:rsid w:val="009525C7"/>
    <w:rsid w:val="00955D0E"/>
    <w:rsid w:val="0095673A"/>
    <w:rsid w:val="00961597"/>
    <w:rsid w:val="00962D41"/>
    <w:rsid w:val="00965200"/>
    <w:rsid w:val="009703DC"/>
    <w:rsid w:val="00972BD6"/>
    <w:rsid w:val="00973D0B"/>
    <w:rsid w:val="00977CD8"/>
    <w:rsid w:val="00982640"/>
    <w:rsid w:val="00983F23"/>
    <w:rsid w:val="00985514"/>
    <w:rsid w:val="0098575F"/>
    <w:rsid w:val="00991FBE"/>
    <w:rsid w:val="0099204E"/>
    <w:rsid w:val="00992DA8"/>
    <w:rsid w:val="00995201"/>
    <w:rsid w:val="009A2842"/>
    <w:rsid w:val="009A29E0"/>
    <w:rsid w:val="009A5EDC"/>
    <w:rsid w:val="009A621E"/>
    <w:rsid w:val="009B0C43"/>
    <w:rsid w:val="009B3C03"/>
    <w:rsid w:val="009B4E58"/>
    <w:rsid w:val="009B4F59"/>
    <w:rsid w:val="009B76F3"/>
    <w:rsid w:val="009C19C0"/>
    <w:rsid w:val="009C6851"/>
    <w:rsid w:val="009C686D"/>
    <w:rsid w:val="009C6B87"/>
    <w:rsid w:val="009C78FB"/>
    <w:rsid w:val="009D1BE5"/>
    <w:rsid w:val="009D515D"/>
    <w:rsid w:val="009D5E75"/>
    <w:rsid w:val="009D74A0"/>
    <w:rsid w:val="009D751A"/>
    <w:rsid w:val="009D7AD6"/>
    <w:rsid w:val="009E7D47"/>
    <w:rsid w:val="009F1284"/>
    <w:rsid w:val="009F32F8"/>
    <w:rsid w:val="009F3800"/>
    <w:rsid w:val="009F504A"/>
    <w:rsid w:val="009F6B3A"/>
    <w:rsid w:val="00A00D89"/>
    <w:rsid w:val="00A05196"/>
    <w:rsid w:val="00A05B63"/>
    <w:rsid w:val="00A10B6F"/>
    <w:rsid w:val="00A121E4"/>
    <w:rsid w:val="00A1221E"/>
    <w:rsid w:val="00A15DFC"/>
    <w:rsid w:val="00A21B6D"/>
    <w:rsid w:val="00A25572"/>
    <w:rsid w:val="00A26F5E"/>
    <w:rsid w:val="00A30A36"/>
    <w:rsid w:val="00A31EA8"/>
    <w:rsid w:val="00A33FB2"/>
    <w:rsid w:val="00A355BD"/>
    <w:rsid w:val="00A37F10"/>
    <w:rsid w:val="00A40B17"/>
    <w:rsid w:val="00A45035"/>
    <w:rsid w:val="00A450A9"/>
    <w:rsid w:val="00A51D8E"/>
    <w:rsid w:val="00A524E0"/>
    <w:rsid w:val="00A542A1"/>
    <w:rsid w:val="00A5430F"/>
    <w:rsid w:val="00A5434E"/>
    <w:rsid w:val="00A551C1"/>
    <w:rsid w:val="00A57A3C"/>
    <w:rsid w:val="00A6291F"/>
    <w:rsid w:val="00A64592"/>
    <w:rsid w:val="00A679A3"/>
    <w:rsid w:val="00A730D8"/>
    <w:rsid w:val="00A7573B"/>
    <w:rsid w:val="00A761C4"/>
    <w:rsid w:val="00A769BA"/>
    <w:rsid w:val="00A81790"/>
    <w:rsid w:val="00A85AA6"/>
    <w:rsid w:val="00A866FB"/>
    <w:rsid w:val="00A86AB0"/>
    <w:rsid w:val="00A86BA0"/>
    <w:rsid w:val="00A87805"/>
    <w:rsid w:val="00A93DA9"/>
    <w:rsid w:val="00A9617F"/>
    <w:rsid w:val="00AA2E37"/>
    <w:rsid w:val="00AA43E0"/>
    <w:rsid w:val="00AB02DA"/>
    <w:rsid w:val="00AB0C9D"/>
    <w:rsid w:val="00AB1836"/>
    <w:rsid w:val="00AB3221"/>
    <w:rsid w:val="00AB3C39"/>
    <w:rsid w:val="00AB6874"/>
    <w:rsid w:val="00AC23B1"/>
    <w:rsid w:val="00AC36B0"/>
    <w:rsid w:val="00AC39DD"/>
    <w:rsid w:val="00AC403B"/>
    <w:rsid w:val="00AD30C5"/>
    <w:rsid w:val="00AD3789"/>
    <w:rsid w:val="00AD7C2C"/>
    <w:rsid w:val="00AE00F1"/>
    <w:rsid w:val="00AE0289"/>
    <w:rsid w:val="00AE5769"/>
    <w:rsid w:val="00AF30C1"/>
    <w:rsid w:val="00AF3C5F"/>
    <w:rsid w:val="00AF62ED"/>
    <w:rsid w:val="00AF71F7"/>
    <w:rsid w:val="00B12630"/>
    <w:rsid w:val="00B12C3B"/>
    <w:rsid w:val="00B14D75"/>
    <w:rsid w:val="00B16D8C"/>
    <w:rsid w:val="00B17857"/>
    <w:rsid w:val="00B17E08"/>
    <w:rsid w:val="00B20742"/>
    <w:rsid w:val="00B20BC2"/>
    <w:rsid w:val="00B228A7"/>
    <w:rsid w:val="00B22A46"/>
    <w:rsid w:val="00B2422E"/>
    <w:rsid w:val="00B31025"/>
    <w:rsid w:val="00B31DD4"/>
    <w:rsid w:val="00B32126"/>
    <w:rsid w:val="00B36F57"/>
    <w:rsid w:val="00B37D28"/>
    <w:rsid w:val="00B43863"/>
    <w:rsid w:val="00B45B1C"/>
    <w:rsid w:val="00B534E6"/>
    <w:rsid w:val="00B54A3E"/>
    <w:rsid w:val="00B57A48"/>
    <w:rsid w:val="00B61A01"/>
    <w:rsid w:val="00B663A0"/>
    <w:rsid w:val="00B71EBE"/>
    <w:rsid w:val="00B72169"/>
    <w:rsid w:val="00B72BEE"/>
    <w:rsid w:val="00B75DCB"/>
    <w:rsid w:val="00B83DD7"/>
    <w:rsid w:val="00B857A1"/>
    <w:rsid w:val="00B87195"/>
    <w:rsid w:val="00B95508"/>
    <w:rsid w:val="00B956B3"/>
    <w:rsid w:val="00BA0BD0"/>
    <w:rsid w:val="00BA1054"/>
    <w:rsid w:val="00BA6B74"/>
    <w:rsid w:val="00BA76E5"/>
    <w:rsid w:val="00BB07FE"/>
    <w:rsid w:val="00BB491B"/>
    <w:rsid w:val="00BB4FB1"/>
    <w:rsid w:val="00BB689C"/>
    <w:rsid w:val="00BB6F16"/>
    <w:rsid w:val="00BB701A"/>
    <w:rsid w:val="00BC03A6"/>
    <w:rsid w:val="00BC0C66"/>
    <w:rsid w:val="00BC18B0"/>
    <w:rsid w:val="00BC59B7"/>
    <w:rsid w:val="00BC6897"/>
    <w:rsid w:val="00BC7CE3"/>
    <w:rsid w:val="00BD425C"/>
    <w:rsid w:val="00BD43A4"/>
    <w:rsid w:val="00BD48E5"/>
    <w:rsid w:val="00BD71F9"/>
    <w:rsid w:val="00BD7FE8"/>
    <w:rsid w:val="00BD7FED"/>
    <w:rsid w:val="00BE0F36"/>
    <w:rsid w:val="00BE2258"/>
    <w:rsid w:val="00BE5A04"/>
    <w:rsid w:val="00BF0365"/>
    <w:rsid w:val="00BF0974"/>
    <w:rsid w:val="00BF1965"/>
    <w:rsid w:val="00BF35FB"/>
    <w:rsid w:val="00BF5D99"/>
    <w:rsid w:val="00BF6F83"/>
    <w:rsid w:val="00C01A1A"/>
    <w:rsid w:val="00C032DB"/>
    <w:rsid w:val="00C13331"/>
    <w:rsid w:val="00C13C5F"/>
    <w:rsid w:val="00C15FEA"/>
    <w:rsid w:val="00C21CEF"/>
    <w:rsid w:val="00C222DF"/>
    <w:rsid w:val="00C2275A"/>
    <w:rsid w:val="00C24FCE"/>
    <w:rsid w:val="00C2677B"/>
    <w:rsid w:val="00C26930"/>
    <w:rsid w:val="00C277E5"/>
    <w:rsid w:val="00C3008D"/>
    <w:rsid w:val="00C31E4A"/>
    <w:rsid w:val="00C32FA9"/>
    <w:rsid w:val="00C355E2"/>
    <w:rsid w:val="00C41345"/>
    <w:rsid w:val="00C44E80"/>
    <w:rsid w:val="00C45FA3"/>
    <w:rsid w:val="00C471D1"/>
    <w:rsid w:val="00C56FF0"/>
    <w:rsid w:val="00C611B5"/>
    <w:rsid w:val="00C63B4C"/>
    <w:rsid w:val="00C63C9A"/>
    <w:rsid w:val="00C65B4D"/>
    <w:rsid w:val="00C65D44"/>
    <w:rsid w:val="00C71C2C"/>
    <w:rsid w:val="00C727B8"/>
    <w:rsid w:val="00C77446"/>
    <w:rsid w:val="00C81AB3"/>
    <w:rsid w:val="00C82D42"/>
    <w:rsid w:val="00C842C6"/>
    <w:rsid w:val="00C92388"/>
    <w:rsid w:val="00CA009B"/>
    <w:rsid w:val="00CA0651"/>
    <w:rsid w:val="00CA4C9F"/>
    <w:rsid w:val="00CB24AF"/>
    <w:rsid w:val="00CB4268"/>
    <w:rsid w:val="00CB485E"/>
    <w:rsid w:val="00CB6485"/>
    <w:rsid w:val="00CB69F2"/>
    <w:rsid w:val="00CD24D3"/>
    <w:rsid w:val="00CD2E74"/>
    <w:rsid w:val="00CD6A6C"/>
    <w:rsid w:val="00CE07A4"/>
    <w:rsid w:val="00CE48EC"/>
    <w:rsid w:val="00CE68F5"/>
    <w:rsid w:val="00CF14F7"/>
    <w:rsid w:val="00CF49B0"/>
    <w:rsid w:val="00CF5FFE"/>
    <w:rsid w:val="00D11253"/>
    <w:rsid w:val="00D1207C"/>
    <w:rsid w:val="00D12A01"/>
    <w:rsid w:val="00D155A5"/>
    <w:rsid w:val="00D209AA"/>
    <w:rsid w:val="00D255E4"/>
    <w:rsid w:val="00D26B96"/>
    <w:rsid w:val="00D2768D"/>
    <w:rsid w:val="00D32DD3"/>
    <w:rsid w:val="00D35100"/>
    <w:rsid w:val="00D36A64"/>
    <w:rsid w:val="00D37428"/>
    <w:rsid w:val="00D402FD"/>
    <w:rsid w:val="00D40583"/>
    <w:rsid w:val="00D46062"/>
    <w:rsid w:val="00D47381"/>
    <w:rsid w:val="00D5116F"/>
    <w:rsid w:val="00D51B91"/>
    <w:rsid w:val="00D52786"/>
    <w:rsid w:val="00D555A0"/>
    <w:rsid w:val="00D6732B"/>
    <w:rsid w:val="00D67972"/>
    <w:rsid w:val="00D717B7"/>
    <w:rsid w:val="00D7780F"/>
    <w:rsid w:val="00D8204F"/>
    <w:rsid w:val="00D82CFC"/>
    <w:rsid w:val="00D87A94"/>
    <w:rsid w:val="00D87B83"/>
    <w:rsid w:val="00D90213"/>
    <w:rsid w:val="00D91291"/>
    <w:rsid w:val="00D913D7"/>
    <w:rsid w:val="00D92283"/>
    <w:rsid w:val="00D936AA"/>
    <w:rsid w:val="00D957C9"/>
    <w:rsid w:val="00D97B4A"/>
    <w:rsid w:val="00DA0AEB"/>
    <w:rsid w:val="00DA214B"/>
    <w:rsid w:val="00DA216C"/>
    <w:rsid w:val="00DA2EEB"/>
    <w:rsid w:val="00DA53CF"/>
    <w:rsid w:val="00DA5769"/>
    <w:rsid w:val="00DA6938"/>
    <w:rsid w:val="00DB0F75"/>
    <w:rsid w:val="00DB2F56"/>
    <w:rsid w:val="00DB40B7"/>
    <w:rsid w:val="00DC3F34"/>
    <w:rsid w:val="00DD089A"/>
    <w:rsid w:val="00DD0AF8"/>
    <w:rsid w:val="00DD1A7C"/>
    <w:rsid w:val="00DD3293"/>
    <w:rsid w:val="00DD5CA6"/>
    <w:rsid w:val="00DD61C0"/>
    <w:rsid w:val="00DD7D9D"/>
    <w:rsid w:val="00DE0429"/>
    <w:rsid w:val="00DE19A7"/>
    <w:rsid w:val="00DE61A0"/>
    <w:rsid w:val="00DE725C"/>
    <w:rsid w:val="00DF0872"/>
    <w:rsid w:val="00DF5CB4"/>
    <w:rsid w:val="00DF6CEA"/>
    <w:rsid w:val="00DF77BD"/>
    <w:rsid w:val="00E04669"/>
    <w:rsid w:val="00E04EA3"/>
    <w:rsid w:val="00E06208"/>
    <w:rsid w:val="00E06B3C"/>
    <w:rsid w:val="00E13EA3"/>
    <w:rsid w:val="00E145D2"/>
    <w:rsid w:val="00E2012A"/>
    <w:rsid w:val="00E206CC"/>
    <w:rsid w:val="00E20CAD"/>
    <w:rsid w:val="00E25D3D"/>
    <w:rsid w:val="00E27E56"/>
    <w:rsid w:val="00E32F21"/>
    <w:rsid w:val="00E338D8"/>
    <w:rsid w:val="00E33E9B"/>
    <w:rsid w:val="00E36A58"/>
    <w:rsid w:val="00E422E3"/>
    <w:rsid w:val="00E501F4"/>
    <w:rsid w:val="00E5799F"/>
    <w:rsid w:val="00E63CE0"/>
    <w:rsid w:val="00E644E6"/>
    <w:rsid w:val="00E6771F"/>
    <w:rsid w:val="00E679CA"/>
    <w:rsid w:val="00E70A3E"/>
    <w:rsid w:val="00E71EA2"/>
    <w:rsid w:val="00E74EFA"/>
    <w:rsid w:val="00E76A81"/>
    <w:rsid w:val="00E80F8D"/>
    <w:rsid w:val="00E814FC"/>
    <w:rsid w:val="00E8230E"/>
    <w:rsid w:val="00EA32F2"/>
    <w:rsid w:val="00EB0619"/>
    <w:rsid w:val="00EB1D2D"/>
    <w:rsid w:val="00EB1EF6"/>
    <w:rsid w:val="00EB3804"/>
    <w:rsid w:val="00EB701F"/>
    <w:rsid w:val="00EC0469"/>
    <w:rsid w:val="00EC0527"/>
    <w:rsid w:val="00EC33C3"/>
    <w:rsid w:val="00EC6365"/>
    <w:rsid w:val="00ED266D"/>
    <w:rsid w:val="00ED3E56"/>
    <w:rsid w:val="00ED68DE"/>
    <w:rsid w:val="00ED7F28"/>
    <w:rsid w:val="00EE07F3"/>
    <w:rsid w:val="00EE6A16"/>
    <w:rsid w:val="00EE7A9A"/>
    <w:rsid w:val="00EE7BA5"/>
    <w:rsid w:val="00EF02CC"/>
    <w:rsid w:val="00EF0651"/>
    <w:rsid w:val="00EF20EF"/>
    <w:rsid w:val="00EF34DC"/>
    <w:rsid w:val="00EF466E"/>
    <w:rsid w:val="00EF6F02"/>
    <w:rsid w:val="00EF7E80"/>
    <w:rsid w:val="00F021D8"/>
    <w:rsid w:val="00F03996"/>
    <w:rsid w:val="00F041E7"/>
    <w:rsid w:val="00F10771"/>
    <w:rsid w:val="00F12079"/>
    <w:rsid w:val="00F1245E"/>
    <w:rsid w:val="00F12D75"/>
    <w:rsid w:val="00F168B7"/>
    <w:rsid w:val="00F1691E"/>
    <w:rsid w:val="00F248B6"/>
    <w:rsid w:val="00F26AB7"/>
    <w:rsid w:val="00F33DC6"/>
    <w:rsid w:val="00F37104"/>
    <w:rsid w:val="00F4110E"/>
    <w:rsid w:val="00F421F7"/>
    <w:rsid w:val="00F43AE3"/>
    <w:rsid w:val="00F45533"/>
    <w:rsid w:val="00F46312"/>
    <w:rsid w:val="00F54040"/>
    <w:rsid w:val="00F54E6A"/>
    <w:rsid w:val="00F56C11"/>
    <w:rsid w:val="00F56C46"/>
    <w:rsid w:val="00F621B5"/>
    <w:rsid w:val="00F6328D"/>
    <w:rsid w:val="00F6510C"/>
    <w:rsid w:val="00F66492"/>
    <w:rsid w:val="00F66856"/>
    <w:rsid w:val="00F70067"/>
    <w:rsid w:val="00F7027C"/>
    <w:rsid w:val="00F7470C"/>
    <w:rsid w:val="00F75083"/>
    <w:rsid w:val="00F776AF"/>
    <w:rsid w:val="00F8023D"/>
    <w:rsid w:val="00F84878"/>
    <w:rsid w:val="00F8700F"/>
    <w:rsid w:val="00F8768A"/>
    <w:rsid w:val="00F911A0"/>
    <w:rsid w:val="00F9599C"/>
    <w:rsid w:val="00F97F28"/>
    <w:rsid w:val="00FA361E"/>
    <w:rsid w:val="00FA3E8D"/>
    <w:rsid w:val="00FA49A8"/>
    <w:rsid w:val="00FA6699"/>
    <w:rsid w:val="00FB1C1A"/>
    <w:rsid w:val="00FB2619"/>
    <w:rsid w:val="00FB2D00"/>
    <w:rsid w:val="00FB2D81"/>
    <w:rsid w:val="00FB3448"/>
    <w:rsid w:val="00FC3A02"/>
    <w:rsid w:val="00FC47E6"/>
    <w:rsid w:val="00FC6C7B"/>
    <w:rsid w:val="00FC756E"/>
    <w:rsid w:val="00FD0692"/>
    <w:rsid w:val="00FD093B"/>
    <w:rsid w:val="00FD4C5B"/>
    <w:rsid w:val="00FE0B01"/>
    <w:rsid w:val="00FE21B1"/>
    <w:rsid w:val="00FE65A7"/>
    <w:rsid w:val="00FF643C"/>
    <w:rsid w:val="00FF79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5"/>
    <o:shapelayout v:ext="edit">
      <o:idmap v:ext="edit" data="1"/>
    </o:shapelayout>
  </w:shapeDefaults>
  <w:decimalSymbol w:val=","/>
  <w:listSeparator w:val=";"/>
  <w14:docId w14:val="5F9C1AD9"/>
  <w15:docId w15:val="{2B24CA44-73F2-4211-8CF9-54CD4D9C29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F7531"/>
    <w:pPr>
      <w:spacing w:after="200" w:line="276" w:lineRule="auto"/>
    </w:pPr>
    <w:rPr>
      <w:rFonts w:eastAsiaTheme="minorEastAsia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2">
    <w:name w:val="Style2"/>
    <w:basedOn w:val="Normal"/>
    <w:link w:val="Style2Char"/>
    <w:qFormat/>
    <w:rsid w:val="007E2BEB"/>
    <w:pPr>
      <w:spacing w:after="0" w:line="360" w:lineRule="atLeast"/>
      <w:jc w:val="both"/>
    </w:pPr>
    <w:rPr>
      <w:b/>
      <w:lang w:val="en-GB"/>
    </w:rPr>
  </w:style>
  <w:style w:type="character" w:customStyle="1" w:styleId="Style2Char">
    <w:name w:val="Style2 Char"/>
    <w:basedOn w:val="DefaultParagraphFont"/>
    <w:link w:val="Style2"/>
    <w:rsid w:val="007E2BEB"/>
    <w:rPr>
      <w:b/>
      <w:lang w:val="en-GB" w:eastAsia="hr-HR"/>
    </w:rPr>
  </w:style>
  <w:style w:type="paragraph" w:customStyle="1" w:styleId="Style1">
    <w:name w:val="Style1"/>
    <w:basedOn w:val="Normal"/>
    <w:link w:val="Style1Char"/>
    <w:qFormat/>
    <w:rsid w:val="007E2BEB"/>
    <w:pPr>
      <w:spacing w:after="0" w:line="360" w:lineRule="atLeast"/>
      <w:jc w:val="both"/>
    </w:pPr>
    <w:rPr>
      <w:rFonts w:ascii="HRTimes" w:eastAsia="Times New Roman" w:hAnsi="HRTimes" w:cs="Times New Roman"/>
      <w:szCs w:val="20"/>
      <w:lang w:val="en-GB"/>
    </w:rPr>
  </w:style>
  <w:style w:type="character" w:customStyle="1" w:styleId="Style1Char">
    <w:name w:val="Style1 Char"/>
    <w:basedOn w:val="DefaultParagraphFont"/>
    <w:link w:val="Style1"/>
    <w:rsid w:val="007E2BEB"/>
    <w:rPr>
      <w:rFonts w:ascii="HRTimes" w:eastAsia="Times New Roman" w:hAnsi="HRTimes" w:cs="Times New Roman"/>
      <w:szCs w:val="20"/>
      <w:lang w:val="en-GB" w:eastAsia="hr-HR"/>
    </w:rPr>
  </w:style>
  <w:style w:type="table" w:styleId="TableGrid">
    <w:name w:val="Table Grid"/>
    <w:basedOn w:val="TableNormal"/>
    <w:uiPriority w:val="39"/>
    <w:rsid w:val="00715C40"/>
    <w:pPr>
      <w:spacing w:after="0" w:line="240" w:lineRule="auto"/>
    </w:pPr>
    <w:rPr>
      <w:rFonts w:eastAsiaTheme="minorEastAsia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715C40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715C40"/>
    <w:pPr>
      <w:ind w:left="720"/>
      <w:contextualSpacing/>
    </w:pPr>
    <w:rPr>
      <w:rFonts w:eastAsiaTheme="minorHAnsi"/>
      <w:lang w:val="en-GB" w:eastAsia="en-US"/>
    </w:rPr>
  </w:style>
  <w:style w:type="paragraph" w:customStyle="1" w:styleId="Pa17">
    <w:name w:val="Pa17"/>
    <w:basedOn w:val="Normal"/>
    <w:next w:val="Normal"/>
    <w:uiPriority w:val="99"/>
    <w:rsid w:val="00715C40"/>
    <w:pPr>
      <w:autoSpaceDE w:val="0"/>
      <w:autoSpaceDN w:val="0"/>
      <w:adjustRightInd w:val="0"/>
      <w:spacing w:after="0" w:line="221" w:lineRule="atLeast"/>
    </w:pPr>
    <w:rPr>
      <w:rFonts w:ascii="Arial" w:eastAsiaTheme="minorHAnsi" w:hAnsi="Arial" w:cs="Arial"/>
      <w:sz w:val="24"/>
      <w:szCs w:val="24"/>
      <w:lang w:eastAsia="en-US"/>
    </w:rPr>
  </w:style>
  <w:style w:type="paragraph" w:customStyle="1" w:styleId="Pa18">
    <w:name w:val="Pa18"/>
    <w:basedOn w:val="Normal"/>
    <w:next w:val="Normal"/>
    <w:uiPriority w:val="99"/>
    <w:rsid w:val="00715C40"/>
    <w:pPr>
      <w:autoSpaceDE w:val="0"/>
      <w:autoSpaceDN w:val="0"/>
      <w:adjustRightInd w:val="0"/>
      <w:spacing w:after="0" w:line="221" w:lineRule="atLeast"/>
    </w:pPr>
    <w:rPr>
      <w:rFonts w:ascii="Arial" w:eastAsiaTheme="minorHAnsi" w:hAnsi="Arial" w:cs="Arial"/>
      <w:sz w:val="24"/>
      <w:szCs w:val="24"/>
      <w:lang w:eastAsia="en-US"/>
    </w:rPr>
  </w:style>
  <w:style w:type="paragraph" w:styleId="NormalWeb">
    <w:name w:val="Normal (Web)"/>
    <w:basedOn w:val="Normal"/>
    <w:uiPriority w:val="99"/>
    <w:unhideWhenUsed/>
    <w:rsid w:val="00736A0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6D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DCB"/>
    <w:rPr>
      <w:rFonts w:ascii="Tahoma" w:eastAsiaTheme="minorEastAsia" w:hAnsi="Tahoma" w:cs="Tahoma"/>
      <w:sz w:val="16"/>
      <w:szCs w:val="16"/>
      <w:lang w:eastAsia="hr-HR"/>
    </w:rPr>
  </w:style>
  <w:style w:type="character" w:styleId="PlaceholderText">
    <w:name w:val="Placeholder Text"/>
    <w:basedOn w:val="DefaultParagraphFont"/>
    <w:uiPriority w:val="99"/>
    <w:semiHidden/>
    <w:rsid w:val="00A25572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rsid w:val="00EC6365"/>
    <w:pPr>
      <w:spacing w:after="0" w:line="240" w:lineRule="auto"/>
    </w:pPr>
    <w:rPr>
      <w:rFonts w:eastAsiaTheme="minorEastAsia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441E2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41E2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41E2D"/>
    <w:rPr>
      <w:rFonts w:eastAsiaTheme="minorEastAsia"/>
      <w:sz w:val="20"/>
      <w:szCs w:val="20"/>
      <w:lang w:eastAsia="hr-H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1E2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41E2D"/>
    <w:rPr>
      <w:rFonts w:eastAsiaTheme="minorEastAsia"/>
      <w:b/>
      <w:bCs/>
      <w:sz w:val="20"/>
      <w:szCs w:val="20"/>
      <w:lang w:eastAsia="hr-HR"/>
    </w:rPr>
  </w:style>
  <w:style w:type="paragraph" w:styleId="Subtitle">
    <w:name w:val="Subtitle"/>
    <w:basedOn w:val="Normal"/>
    <w:next w:val="Normal"/>
    <w:link w:val="SubtitleChar"/>
    <w:uiPriority w:val="11"/>
    <w:qFormat/>
    <w:rsid w:val="00636043"/>
    <w:pPr>
      <w:numPr>
        <w:ilvl w:val="1"/>
      </w:numPr>
      <w:spacing w:after="160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636043"/>
    <w:rPr>
      <w:rFonts w:eastAsiaTheme="minorEastAsia"/>
      <w:color w:val="5A5A5A" w:themeColor="text1" w:themeTint="A5"/>
      <w:spacing w:val="15"/>
      <w:lang w:eastAsia="hr-HR"/>
    </w:rPr>
  </w:style>
  <w:style w:type="table" w:customStyle="1" w:styleId="TableGrid2">
    <w:name w:val="Table Grid2"/>
    <w:basedOn w:val="TableNormal"/>
    <w:next w:val="TableGrid"/>
    <w:uiPriority w:val="39"/>
    <w:rsid w:val="00B95508"/>
    <w:pPr>
      <w:spacing w:after="0" w:line="240" w:lineRule="auto"/>
    </w:pPr>
    <w:rPr>
      <w:rFonts w:eastAsiaTheme="minorEastAsia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867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39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84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1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0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05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2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630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670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933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78.bin"/><Relationship Id="rId191" Type="http://schemas.openxmlformats.org/officeDocument/2006/relationships/oleObject" Target="embeddings/oleObject88.bin"/><Relationship Id="rId107" Type="http://schemas.openxmlformats.org/officeDocument/2006/relationships/image" Target="media/image48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128" Type="http://schemas.openxmlformats.org/officeDocument/2006/relationships/image" Target="media/image59.wmf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3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8.bin"/><Relationship Id="rId171" Type="http://schemas.openxmlformats.org/officeDocument/2006/relationships/image" Target="media/image81.wmf"/><Relationship Id="rId192" Type="http://schemas.openxmlformats.org/officeDocument/2006/relationships/image" Target="media/image9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image" Target="media/image76.wmf"/><Relationship Id="rId182" Type="http://schemas.openxmlformats.org/officeDocument/2006/relationships/image" Target="media/image87.wmf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119" Type="http://schemas.openxmlformats.org/officeDocument/2006/relationships/image" Target="media/image54.png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89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oleObject" Target="embeddings/oleObject66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8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3.wmf"/><Relationship Id="rId157" Type="http://schemas.openxmlformats.org/officeDocument/2006/relationships/image" Target="media/image74.wmf"/><Relationship Id="rId178" Type="http://schemas.openxmlformats.org/officeDocument/2006/relationships/image" Target="media/image85.wmf"/><Relationship Id="rId61" Type="http://schemas.openxmlformats.org/officeDocument/2006/relationships/image" Target="media/image29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82.png"/><Relationship Id="rId194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58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77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66.wmf"/><Relationship Id="rId163" Type="http://schemas.openxmlformats.org/officeDocument/2006/relationships/image" Target="media/image77.wmf"/><Relationship Id="rId184" Type="http://schemas.openxmlformats.org/officeDocument/2006/relationships/image" Target="media/image88.png"/><Relationship Id="rId189" Type="http://schemas.openxmlformats.org/officeDocument/2006/relationships/oleObject" Target="embeddings/oleObject87.bin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5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image" Target="media/image61.wmf"/><Relationship Id="rId153" Type="http://schemas.openxmlformats.org/officeDocument/2006/relationships/image" Target="media/image72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2.bin"/><Relationship Id="rId195" Type="http://schemas.openxmlformats.org/officeDocument/2006/relationships/theme" Target="theme/theme1.xml"/><Relationship Id="rId190" Type="http://schemas.openxmlformats.org/officeDocument/2006/relationships/image" Target="media/image9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customXml" Target="ink/ink1.xml"/><Relationship Id="rId94" Type="http://schemas.openxmlformats.org/officeDocument/2006/relationships/image" Target="media/image42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5.bin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0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0.bin"/><Relationship Id="rId175" Type="http://schemas.openxmlformats.org/officeDocument/2006/relationships/oleObject" Target="embeddings/oleObject80.bin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png"/><Relationship Id="rId102" Type="http://schemas.openxmlformats.org/officeDocument/2006/relationships/image" Target="media/image46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67.png"/><Relationship Id="rId90" Type="http://schemas.openxmlformats.org/officeDocument/2006/relationships/image" Target="media/image40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8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1.wmf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image" Target="media/image73.wmf"/><Relationship Id="rId176" Type="http://schemas.openxmlformats.org/officeDocument/2006/relationships/image" Target="media/image84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5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39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1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21T11:26:31.394"/>
    </inkml:context>
    <inkml:brush xml:id="br0">
      <inkml:brushProperty name="width" value="0.3" units="cm"/>
      <inkml:brushProperty name="height" value="0.6" units="cm"/>
      <inkml:brushProperty name="color" value="#9900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0'0</inkml:trace>
</inkml:ink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D5F5C6-3C43-499C-BF37-5D614B56DF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84</Words>
  <Characters>5609</Characters>
  <Application>Microsoft Office Word</Application>
  <DocSecurity>0</DocSecurity>
  <Lines>46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5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lena Gusić</dc:creator>
  <cp:keywords/>
  <dc:description/>
  <cp:lastModifiedBy>Marina Ninković</cp:lastModifiedBy>
  <cp:revision>2</cp:revision>
  <cp:lastPrinted>2024-07-01T09:38:00Z</cp:lastPrinted>
  <dcterms:created xsi:type="dcterms:W3CDTF">2024-07-02T05:23:00Z</dcterms:created>
  <dcterms:modified xsi:type="dcterms:W3CDTF">2024-07-02T05:23:00Z</dcterms:modified>
</cp:coreProperties>
</file>